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hyperlink r:id="rId6" w:history="1">
        <w:r w:rsidR="0053494A" w:rsidRPr="00460BA2">
          <w:rPr>
            <w:rStyle w:val="a3"/>
          </w:rPr>
          <w:t>rishen}@cis.fiu.edu</w:t>
        </w:r>
      </w:hyperlink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8" o:title=""/>
          </v:shape>
          <o:OLEObject Type="Embed" ProgID="Equation.DSMT4" ShapeID="_x0000_i1025" DrawAspect="Content" ObjectID="_1459849898" r:id="rId9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因此，</w:t>
      </w:r>
      <w:r>
        <w:rPr>
          <w:rFonts w:hint="eastAsia"/>
        </w:rPr>
        <w:lastRenderedPageBreak/>
        <w:t>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Pr="00B8102F" w:rsidRDefault="00177F22" w:rsidP="00177F22">
      <w:pPr>
        <w:ind w:firstLineChars="0" w:firstLine="0"/>
        <w:rPr>
          <w:rStyle w:val="a5"/>
        </w:rPr>
      </w:pPr>
      <w:r w:rsidRPr="00B8102F">
        <w:rPr>
          <w:rStyle w:val="a5"/>
        </w:rPr>
        <w:t>例</w:t>
      </w:r>
      <w:r w:rsidRPr="00B8102F">
        <w:rPr>
          <w:rStyle w:val="a5"/>
          <w:rFonts w:hint="eastAsia"/>
        </w:rPr>
        <w:t>1</w:t>
      </w:r>
      <w:r w:rsidRPr="00B8102F">
        <w:rPr>
          <w:rStyle w:val="a5"/>
          <w:rFonts w:hint="eastAsia"/>
        </w:rPr>
        <w:t>：在</w:t>
      </w:r>
      <w:r w:rsidRPr="00B8102F">
        <w:rPr>
          <w:rStyle w:val="a5"/>
          <w:rFonts w:hint="eastAsia"/>
        </w:rPr>
        <w:t>Figure</w:t>
      </w:r>
      <w:r w:rsidRPr="00B8102F">
        <w:rPr>
          <w:rStyle w:val="a5"/>
        </w:rPr>
        <w:t>2</w:t>
      </w:r>
      <w:r w:rsidRPr="00B8102F">
        <w:rPr>
          <w:rStyle w:val="a5"/>
        </w:rPr>
        <w:t>的</w:t>
      </w:r>
      <w:r w:rsidRPr="00B8102F">
        <w:rPr>
          <w:rStyle w:val="a5"/>
        </w:rPr>
        <w:t>R-Tree</w:t>
      </w:r>
      <w:r w:rsidRPr="00B8102F">
        <w:rPr>
          <w:rStyle w:val="a5"/>
        </w:rPr>
        <w:t>上执行增量最近邻算法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查询点是</w:t>
      </w:r>
      <w:r w:rsidRPr="00B8102F">
        <w:rPr>
          <w:rStyle w:val="a5"/>
        </w:rPr>
        <w:t>[30.5, 100.0]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执行的步骤如下</w:t>
      </w:r>
      <w:r w:rsidRPr="00B8102F">
        <w:rPr>
          <w:rStyle w:val="a5"/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根</w:t>
      </w:r>
      <w:r w:rsidR="00024806">
        <w:rPr>
          <w:rFonts w:hint="eastAsia"/>
        </w:rPr>
        <w:lastRenderedPageBreak/>
        <w:t>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25762A">
      <w:pPr>
        <w:ind w:firstLineChars="0" w:firstLine="0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Default="00AA439F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proofErr w:type="gramStart"/>
      <w:r w:rsidR="00EC63BF">
        <w:rPr>
          <w:rStyle w:val="a5"/>
          <w:b w:val="0"/>
        </w:rPr>
        <w:t>个</w:t>
      </w:r>
      <w:proofErr w:type="gramEnd"/>
      <w:r w:rsidR="00EC63BF">
        <w:rPr>
          <w:rStyle w:val="a5"/>
          <w:b w:val="0"/>
        </w:rPr>
        <w:t>对象</w:t>
      </w:r>
      <w:r w:rsidR="00EC63BF">
        <w:rPr>
          <w:rStyle w:val="a5"/>
          <w:rFonts w:hint="eastAsia"/>
          <w:b w:val="0"/>
        </w:rPr>
        <w:t>。</w:t>
      </w:r>
    </w:p>
    <w:p w:rsidR="00251787" w:rsidRDefault="00251787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这个</w:t>
      </w:r>
      <w:r w:rsidR="00804C3D">
        <w:rPr>
          <w:rStyle w:val="a5"/>
          <w:b w:val="0"/>
        </w:rPr>
        <w:t>算法的缺点是，必须</w:t>
      </w:r>
      <w:r>
        <w:rPr>
          <w:rStyle w:val="a5"/>
          <w:b w:val="0"/>
        </w:rPr>
        <w:t>检索最近邻算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每个</w:t>
      </w:r>
      <w:r>
        <w:rPr>
          <w:rStyle w:val="a5"/>
          <w:rFonts w:hint="eastAsia"/>
          <w:b w:val="0"/>
        </w:rPr>
        <w:t>对象</w:t>
      </w:r>
      <w:r>
        <w:rPr>
          <w:rStyle w:val="a5"/>
          <w:b w:val="0"/>
        </w:rPr>
        <w:t>，直到找到</w:t>
      </w:r>
      <w:r>
        <w:rPr>
          <w:rStyle w:val="a5"/>
          <w:b w:val="0"/>
        </w:rPr>
        <w:t>top-k</w:t>
      </w:r>
      <w:r>
        <w:rPr>
          <w:rStyle w:val="a5"/>
          <w:b w:val="0"/>
        </w:rPr>
        <w:t>结果。</w:t>
      </w:r>
      <w:r w:rsidR="00804C3D">
        <w:rPr>
          <w:rStyle w:val="a5"/>
          <w:rFonts w:hint="eastAsia"/>
          <w:b w:val="0"/>
        </w:rPr>
        <w:t>这可能</w:t>
      </w:r>
      <w:r w:rsidR="00804C3D">
        <w:rPr>
          <w:rStyle w:val="a5"/>
          <w:b w:val="0"/>
        </w:rPr>
        <w:t>会导致对很多无用对象的检索</w:t>
      </w:r>
      <w:r w:rsidR="00804C3D">
        <w:rPr>
          <w:rStyle w:val="a5"/>
          <w:rFonts w:hint="eastAsia"/>
          <w:b w:val="0"/>
        </w:rPr>
        <w:t>。</w:t>
      </w:r>
      <w:r w:rsidR="00567DE4">
        <w:rPr>
          <w:rStyle w:val="a5"/>
          <w:rFonts w:hint="eastAsia"/>
          <w:b w:val="0"/>
        </w:rPr>
        <w:t>最坏</w:t>
      </w:r>
      <w:r w:rsidR="00567DE4">
        <w:rPr>
          <w:rStyle w:val="a5"/>
          <w:b w:val="0"/>
        </w:rPr>
        <w:t>的情况下</w:t>
      </w:r>
      <w:r w:rsidR="00567DE4">
        <w:rPr>
          <w:rStyle w:val="a5"/>
          <w:rFonts w:hint="eastAsia"/>
          <w:b w:val="0"/>
        </w:rPr>
        <w:t>（当</w:t>
      </w:r>
      <w:r w:rsidR="00567DE4">
        <w:rPr>
          <w:rStyle w:val="a5"/>
          <w:b w:val="0"/>
        </w:rPr>
        <w:t>没有一</w:t>
      </w:r>
      <w:r w:rsidR="00567DE4">
        <w:rPr>
          <w:rStyle w:val="a5"/>
          <w:rFonts w:hint="eastAsia"/>
          <w:b w:val="0"/>
        </w:rPr>
        <w:t>个</w:t>
      </w:r>
      <w:r w:rsidR="00567DE4">
        <w:rPr>
          <w:rStyle w:val="a5"/>
          <w:b w:val="0"/>
        </w:rPr>
        <w:t>对象</w:t>
      </w:r>
      <w:r w:rsidR="00567DE4">
        <w:rPr>
          <w:rStyle w:val="a5"/>
          <w:rFonts w:hint="eastAsia"/>
          <w:b w:val="0"/>
        </w:rPr>
        <w:t>匹配</w:t>
      </w:r>
      <w:r w:rsidR="00567DE4">
        <w:rPr>
          <w:rStyle w:val="a5"/>
          <w:b w:val="0"/>
        </w:rPr>
        <w:t>查询关键词时），</w:t>
      </w:r>
      <w:r w:rsidR="00567DE4">
        <w:rPr>
          <w:rStyle w:val="a5"/>
          <w:rFonts w:hint="eastAsia"/>
          <w:b w:val="0"/>
        </w:rPr>
        <w:t>整棵树</w:t>
      </w:r>
      <w:r w:rsidR="00567DE4">
        <w:rPr>
          <w:rStyle w:val="a5"/>
          <w:b w:val="0"/>
        </w:rPr>
        <w:t>都会被</w:t>
      </w:r>
      <w:r w:rsidR="00567DE4">
        <w:rPr>
          <w:rStyle w:val="a5"/>
          <w:rFonts w:hint="eastAsia"/>
          <w:b w:val="0"/>
        </w:rPr>
        <w:t>遍历</w:t>
      </w:r>
      <w:r w:rsidR="00567DE4">
        <w:rPr>
          <w:rStyle w:val="a5"/>
          <w:b w:val="0"/>
        </w:rPr>
        <w:t>，每个对象都要被检查一次</w:t>
      </w:r>
      <w:r w:rsidR="00567DE4">
        <w:rPr>
          <w:rStyle w:val="a5"/>
          <w:rFonts w:hint="eastAsia"/>
          <w:b w:val="0"/>
        </w:rPr>
        <w:t>。</w:t>
      </w:r>
    </w:p>
    <w:p w:rsidR="0025762A" w:rsidRDefault="0025762A" w:rsidP="0025762A">
      <w:pPr>
        <w:ind w:firstLineChars="0" w:firstLine="0"/>
        <w:rPr>
          <w:rStyle w:val="a5"/>
          <w:b w:val="0"/>
        </w:rPr>
      </w:pPr>
    </w:p>
    <w:p w:rsidR="0025762A" w:rsidRDefault="0025762A" w:rsidP="0025762A">
      <w:pPr>
        <w:ind w:firstLineChars="0" w:firstLine="0"/>
        <w:rPr>
          <w:rStyle w:val="a5"/>
        </w:rPr>
      </w:pPr>
      <w:r w:rsidRPr="0025762A">
        <w:rPr>
          <w:rStyle w:val="a5"/>
          <w:rFonts w:hint="eastAsia"/>
        </w:rPr>
        <w:t>IIO</w:t>
      </w:r>
      <w:r w:rsidRPr="0025762A">
        <w:rPr>
          <w:rStyle w:val="a5"/>
          <w:rFonts w:hint="eastAsia"/>
        </w:rPr>
        <w:t>算法</w:t>
      </w:r>
    </w:p>
    <w:p w:rsidR="0025762A" w:rsidRDefault="0025762A" w:rsidP="0025762A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IIO</w:t>
      </w:r>
      <w:r>
        <w:rPr>
          <w:rStyle w:val="a5"/>
          <w:b w:val="0"/>
        </w:rPr>
        <w:t>基线算法使用倒排索引。</w:t>
      </w:r>
      <w:r w:rsidR="00BF2E08">
        <w:rPr>
          <w:rStyle w:val="a5"/>
          <w:rFonts w:hint="eastAsia"/>
          <w:b w:val="0"/>
        </w:rPr>
        <w:t>首先通过</w:t>
      </w:r>
      <w:r w:rsidR="003B5E37">
        <w:rPr>
          <w:rStyle w:val="a5"/>
          <w:rFonts w:hint="eastAsia"/>
          <w:b w:val="0"/>
        </w:rPr>
        <w:t>对</w:t>
      </w:r>
      <w:r w:rsidR="00BF2E08">
        <w:rPr>
          <w:rStyle w:val="a5"/>
          <w:b w:val="0"/>
        </w:rPr>
        <w:t>倒排索引返回的列表取交集，来找到所有文本文档中</w:t>
      </w:r>
      <w:r w:rsidR="00BF2E08">
        <w:rPr>
          <w:rStyle w:val="a5"/>
          <w:rFonts w:hint="eastAsia"/>
          <w:b w:val="0"/>
        </w:rPr>
        <w:t>包含</w:t>
      </w:r>
      <w:r w:rsidR="00BF2E08">
        <w:rPr>
          <w:rStyle w:val="a5"/>
          <w:b w:val="0"/>
        </w:rPr>
        <w:t>查询关键词的对象（</w:t>
      </w:r>
      <w:r w:rsidR="00BF2E08">
        <w:rPr>
          <w:rStyle w:val="a5"/>
          <w:rFonts w:hint="eastAsia"/>
          <w:b w:val="0"/>
        </w:rPr>
        <w:t>通过</w:t>
      </w:r>
      <w:r w:rsidR="00BF2E08">
        <w:rPr>
          <w:rStyle w:val="a5"/>
          <w:b w:val="0"/>
        </w:rPr>
        <w:t>对象</w:t>
      </w:r>
      <w:r w:rsidR="00BF2E08">
        <w:rPr>
          <w:rStyle w:val="a5"/>
          <w:b w:val="0"/>
        </w:rPr>
        <w:t>id</w:t>
      </w:r>
      <w:r w:rsidR="00BF2E08">
        <w:rPr>
          <w:rStyle w:val="a5"/>
          <w:b w:val="0"/>
        </w:rPr>
        <w:t>）</w:t>
      </w:r>
      <w:r w:rsidR="00BF2E08">
        <w:rPr>
          <w:rStyle w:val="a5"/>
          <w:rFonts w:hint="eastAsia"/>
          <w:b w:val="0"/>
        </w:rPr>
        <w:t>。</w:t>
      </w:r>
      <w:r w:rsidR="00BF2E08">
        <w:rPr>
          <w:rStyle w:val="a5"/>
          <w:b w:val="0"/>
        </w:rPr>
        <w:t>设</w:t>
      </w:r>
      <w:r w:rsidR="00BF2E08">
        <w:rPr>
          <w:rStyle w:val="a5"/>
          <w:rFonts w:hint="eastAsia"/>
          <w:b w:val="0"/>
        </w:rPr>
        <w:t>V</w:t>
      </w:r>
      <w:r w:rsidR="00BF2E08">
        <w:rPr>
          <w:rStyle w:val="a5"/>
          <w:b w:val="0"/>
        </w:rPr>
        <w:t>为交集中对象的集合。</w:t>
      </w:r>
      <w:r w:rsidR="00095C05">
        <w:rPr>
          <w:rStyle w:val="a5"/>
          <w:rFonts w:hint="eastAsia"/>
          <w:b w:val="0"/>
        </w:rPr>
        <w:t>然后</w:t>
      </w:r>
      <w:r w:rsidR="00095C05">
        <w:rPr>
          <w:rStyle w:val="a5"/>
          <w:b w:val="0"/>
        </w:rPr>
        <w:t>检索</w:t>
      </w:r>
      <w:r w:rsidR="00095C05">
        <w:rPr>
          <w:rStyle w:val="a5"/>
          <w:b w:val="0"/>
        </w:rPr>
        <w:t>V</w:t>
      </w:r>
      <w:r w:rsidR="00095C05">
        <w:rPr>
          <w:rStyle w:val="a5"/>
          <w:b w:val="0"/>
        </w:rPr>
        <w:t>中的对象，计算每个</w:t>
      </w:r>
      <w:r w:rsidR="00095C05">
        <w:rPr>
          <w:rStyle w:val="a5"/>
          <w:rFonts w:hint="eastAsia"/>
          <w:b w:val="0"/>
        </w:rPr>
        <w:t>对象与</w:t>
      </w:r>
      <w:r w:rsidR="00095C05">
        <w:rPr>
          <w:rStyle w:val="a5"/>
          <w:b w:val="0"/>
        </w:rPr>
        <w:t>查询</w:t>
      </w:r>
      <w:r w:rsidR="00095C05">
        <w:rPr>
          <w:rStyle w:val="a5"/>
          <w:rFonts w:hint="eastAsia"/>
          <w:b w:val="0"/>
        </w:rPr>
        <w:t>点</w:t>
      </w:r>
      <w:proofErr w:type="spellStart"/>
      <w:r w:rsidR="00095C05">
        <w:rPr>
          <w:rStyle w:val="a5"/>
          <w:b w:val="0"/>
        </w:rPr>
        <w:t>Q.p</w:t>
      </w:r>
      <w:proofErr w:type="spellEnd"/>
      <w:r w:rsidR="00095C05">
        <w:rPr>
          <w:rStyle w:val="a5"/>
          <w:rFonts w:hint="eastAsia"/>
          <w:b w:val="0"/>
        </w:rPr>
        <w:t>之间</w:t>
      </w:r>
      <w:r w:rsidR="00095C05">
        <w:rPr>
          <w:rStyle w:val="a5"/>
          <w:b w:val="0"/>
        </w:rPr>
        <w:t>的距离。</w:t>
      </w:r>
      <w:r w:rsidR="00EF420A">
        <w:rPr>
          <w:rStyle w:val="a5"/>
          <w:rFonts w:hint="eastAsia"/>
          <w:b w:val="0"/>
        </w:rPr>
        <w:t>随后</w:t>
      </w:r>
      <w:r w:rsidR="00EF420A">
        <w:rPr>
          <w:rStyle w:val="a5"/>
          <w:b w:val="0"/>
        </w:rPr>
        <w:t>，将这些对象排序，返回其中的</w:t>
      </w:r>
      <w:r w:rsidR="00EF420A">
        <w:rPr>
          <w:rStyle w:val="a5"/>
          <w:b w:val="0"/>
        </w:rPr>
        <w:t>top-k</w:t>
      </w:r>
      <w:r w:rsidR="00EF420A">
        <w:rPr>
          <w:rStyle w:val="a5"/>
          <w:b w:val="0"/>
        </w:rPr>
        <w:t>对象。</w:t>
      </w:r>
      <w:r w:rsidR="00490255">
        <w:rPr>
          <w:rStyle w:val="a5"/>
          <w:rFonts w:hint="eastAsia"/>
          <w:b w:val="0"/>
        </w:rPr>
        <w:t>II</w:t>
      </w:r>
      <w:r w:rsidR="00490255">
        <w:rPr>
          <w:rStyle w:val="a5"/>
          <w:b w:val="0"/>
        </w:rPr>
        <w:t>O</w:t>
      </w:r>
      <w:r w:rsidR="00490255">
        <w:rPr>
          <w:rStyle w:val="a5"/>
          <w:b w:val="0"/>
        </w:rPr>
        <w:t>算法</w:t>
      </w:r>
      <w:r w:rsidR="00490255">
        <w:rPr>
          <w:rStyle w:val="a5"/>
          <w:rFonts w:hint="eastAsia"/>
          <w:b w:val="0"/>
        </w:rPr>
        <w:t>如</w:t>
      </w:r>
      <w:r w:rsidR="00490255">
        <w:rPr>
          <w:rStyle w:val="a5"/>
          <w:b w:val="0"/>
        </w:rPr>
        <w:t>F</w:t>
      </w:r>
      <w:r w:rsidR="00490255">
        <w:rPr>
          <w:rStyle w:val="a5"/>
          <w:rFonts w:hint="eastAsia"/>
          <w:b w:val="0"/>
        </w:rPr>
        <w:t>igure</w:t>
      </w:r>
      <w:r w:rsidR="00490255">
        <w:rPr>
          <w:rStyle w:val="a5"/>
          <w:b w:val="0"/>
        </w:rPr>
        <w:t xml:space="preserve"> 7</w:t>
      </w:r>
      <w:r w:rsidR="00490255">
        <w:rPr>
          <w:rStyle w:val="a5"/>
          <w:rFonts w:hint="eastAsia"/>
          <w:b w:val="0"/>
        </w:rPr>
        <w:t>所示</w:t>
      </w:r>
      <w:r w:rsidR="00490255">
        <w:rPr>
          <w:rStyle w:val="a5"/>
          <w:b w:val="0"/>
        </w:rPr>
        <w:t>。</w:t>
      </w:r>
      <w:r w:rsidR="00886E69">
        <w:rPr>
          <w:rStyle w:val="a5"/>
          <w:rFonts w:hint="eastAsia"/>
          <w:b w:val="0"/>
        </w:rPr>
        <w:t>输入</w:t>
      </w:r>
      <w:r w:rsidR="00886E69">
        <w:rPr>
          <w:rStyle w:val="a5"/>
          <w:b w:val="0"/>
        </w:rPr>
        <w:t>的参数是倒排索引表</w:t>
      </w:r>
      <w:r w:rsidR="00886E69">
        <w:rPr>
          <w:rStyle w:val="a5"/>
          <w:b w:val="0"/>
        </w:rPr>
        <w:t>I</w:t>
      </w:r>
      <w:r w:rsidR="00886E69">
        <w:rPr>
          <w:rStyle w:val="a5"/>
          <w:b w:val="0"/>
        </w:rPr>
        <w:t>和距离有限</w:t>
      </w:r>
      <w:r w:rsidR="00886E69">
        <w:rPr>
          <w:rStyle w:val="a5"/>
          <w:b w:val="0"/>
        </w:rPr>
        <w:t>top-k</w:t>
      </w:r>
      <w:r w:rsidR="00886E69">
        <w:rPr>
          <w:rStyle w:val="a5"/>
          <w:b w:val="0"/>
        </w:rPr>
        <w:t>空间关键词查询</w:t>
      </w:r>
      <w:r w:rsidR="00886E69">
        <w:rPr>
          <w:rStyle w:val="a5"/>
          <w:b w:val="0"/>
        </w:rPr>
        <w:t>Q</w:t>
      </w:r>
      <w:r w:rsidR="00886E69">
        <w:rPr>
          <w:rStyle w:val="a5"/>
          <w:b w:val="0"/>
        </w:rPr>
        <w:t>。</w:t>
      </w:r>
    </w:p>
    <w:p w:rsidR="00886E69" w:rsidRDefault="00886E69" w:rsidP="00886E69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2DE4001" wp14:editId="1E85EAFE">
            <wp:extent cx="4610100" cy="2857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E69" w:rsidRDefault="00B8102F" w:rsidP="003B5E37">
      <w:pPr>
        <w:ind w:firstLineChars="0" w:firstLine="0"/>
        <w:rPr>
          <w:rStyle w:val="a5"/>
        </w:rPr>
      </w:pPr>
      <w:r w:rsidRPr="00B8102F">
        <w:rPr>
          <w:rStyle w:val="a5"/>
          <w:rFonts w:hint="eastAsia"/>
        </w:rPr>
        <w:t>例</w:t>
      </w:r>
      <w:r w:rsidRPr="00B8102F">
        <w:rPr>
          <w:rStyle w:val="a5"/>
          <w:rFonts w:hint="eastAsia"/>
        </w:rPr>
        <w:t>2</w:t>
      </w:r>
      <w:r w:rsidRPr="00B8102F">
        <w:rPr>
          <w:rStyle w:val="a5"/>
          <w:rFonts w:hint="eastAsia"/>
        </w:rPr>
        <w:t>：</w:t>
      </w:r>
      <w:r>
        <w:rPr>
          <w:rStyle w:val="a5"/>
          <w:rFonts w:hint="eastAsia"/>
        </w:rPr>
        <w:t>考虑</w:t>
      </w:r>
      <w:r>
        <w:rPr>
          <w:rStyle w:val="a5"/>
        </w:rPr>
        <w:t>如下查询，</w:t>
      </w:r>
      <w:r>
        <w:rPr>
          <w:rStyle w:val="a5"/>
          <w:rFonts w:hint="eastAsia"/>
        </w:rPr>
        <w:t>在</w:t>
      </w:r>
      <w:r>
        <w:rPr>
          <w:rStyle w:val="a5"/>
        </w:rPr>
        <w:t>Figure 1</w:t>
      </w:r>
      <w:r>
        <w:rPr>
          <w:rStyle w:val="a5"/>
          <w:rFonts w:hint="eastAsia"/>
        </w:rPr>
        <w:t>的</w:t>
      </w:r>
      <w:r>
        <w:rPr>
          <w:rStyle w:val="a5"/>
        </w:rPr>
        <w:t>数据上，</w:t>
      </w:r>
      <w:r>
        <w:rPr>
          <w:rStyle w:val="a5"/>
          <w:rFonts w:hint="eastAsia"/>
        </w:rPr>
        <w:t>进行包含</w:t>
      </w:r>
      <w:r>
        <w:rPr>
          <w:rStyle w:val="a5"/>
        </w:rPr>
        <w:t>有</w:t>
      </w:r>
      <w:r>
        <w:rPr>
          <w:rStyle w:val="a5"/>
          <w:rFonts w:hint="eastAsia"/>
        </w:rPr>
        <w:t>关键词</w:t>
      </w:r>
      <w:r w:rsidRPr="00B8102F">
        <w:rPr>
          <w:rStyle w:val="a5"/>
        </w:rPr>
        <w:t>{“internet”, “pool”}</w:t>
      </w:r>
      <w:r>
        <w:rPr>
          <w:rStyle w:val="a5"/>
          <w:rFonts w:hint="eastAsia"/>
        </w:rPr>
        <w:t>，</w:t>
      </w:r>
      <w:r>
        <w:rPr>
          <w:rStyle w:val="a5"/>
        </w:rPr>
        <w:t>查询</w:t>
      </w:r>
      <w:r>
        <w:rPr>
          <w:rStyle w:val="a5"/>
          <w:rFonts w:hint="eastAsia"/>
        </w:rPr>
        <w:t>点</w:t>
      </w:r>
      <w:r>
        <w:rPr>
          <w:rStyle w:val="a5"/>
        </w:rPr>
        <w:t>为</w:t>
      </w:r>
      <w:r>
        <w:rPr>
          <w:rStyle w:val="a5"/>
        </w:rPr>
        <w:t xml:space="preserve">[30.5, </w:t>
      </w:r>
      <w:r w:rsidRPr="00B8102F">
        <w:rPr>
          <w:rStyle w:val="a5"/>
        </w:rPr>
        <w:t>100.0]</w:t>
      </w:r>
      <w:r>
        <w:rPr>
          <w:rStyle w:val="a5"/>
          <w:rFonts w:hint="eastAsia"/>
        </w:rPr>
        <w:t>的</w:t>
      </w:r>
      <w:r>
        <w:rPr>
          <w:rStyle w:val="a5"/>
          <w:rFonts w:hint="eastAsia"/>
        </w:rPr>
        <w:t>top</w:t>
      </w:r>
      <w:r>
        <w:rPr>
          <w:rStyle w:val="a5"/>
        </w:rPr>
        <w:t>-2</w:t>
      </w:r>
      <w:r>
        <w:rPr>
          <w:rStyle w:val="a5"/>
          <w:rFonts w:hint="eastAsia"/>
        </w:rPr>
        <w:t>旅馆查询。</w:t>
      </w:r>
      <w:r w:rsidR="003B5E37">
        <w:rPr>
          <w:rStyle w:val="a5"/>
          <w:rFonts w:hint="eastAsia"/>
        </w:rPr>
        <w:t>IIO</w:t>
      </w:r>
      <w:r w:rsidR="003B5E37">
        <w:rPr>
          <w:rStyle w:val="a5"/>
          <w:rFonts w:hint="eastAsia"/>
        </w:rPr>
        <w:t>算法</w:t>
      </w:r>
      <w:r w:rsidR="003B5E37">
        <w:rPr>
          <w:rStyle w:val="a5"/>
        </w:rPr>
        <w:t>的执行过程</w:t>
      </w:r>
      <w:r w:rsidR="003B5E37">
        <w:rPr>
          <w:rStyle w:val="a5"/>
          <w:rFonts w:hint="eastAsia"/>
        </w:rPr>
        <w:t>如下</w:t>
      </w:r>
      <w:r w:rsidR="003B5E37">
        <w:rPr>
          <w:rStyle w:val="a5"/>
        </w:rPr>
        <w:t>：</w:t>
      </w:r>
    </w:p>
    <w:p w:rsidR="003B5E37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internet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结果是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1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2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6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7</w:t>
      </w:r>
    </w:p>
    <w:p w:rsidR="00170C9B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pool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范湖的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3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 w:rsidRPr="00170C9B">
        <w:rPr>
          <w:rStyle w:val="a5"/>
          <w:rFonts w:hint="eastAsia"/>
          <w:b w:val="0"/>
        </w:rPr>
        <w:t xml:space="preserve"> 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8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取</w:t>
      </w:r>
      <w:r>
        <w:rPr>
          <w:rStyle w:val="a5"/>
          <w:b w:val="0"/>
        </w:rPr>
        <w:t>交集，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访问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获取坐标</w:t>
      </w:r>
    </w:p>
    <w:p w:rsidR="00014800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lastRenderedPageBreak/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</w:t>
      </w:r>
      <w:r>
        <w:rPr>
          <w:rStyle w:val="a5"/>
          <w:b w:val="0"/>
          <w:vertAlign w:val="subscript"/>
        </w:rPr>
        <w:t>2</w:t>
      </w:r>
      <w:r w:rsidRPr="00014800">
        <w:rPr>
          <w:rStyle w:val="a5"/>
          <w:b w:val="0"/>
        </w:rPr>
        <w:t>, 222.8)}</w:t>
      </w:r>
    </w:p>
    <w:p w:rsidR="00014800" w:rsidRPr="00170C9B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 7, 181.9), (H 2, 222.8)}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返回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170C9B" w:rsidRDefault="00170C9B" w:rsidP="00877AFC">
      <w:pPr>
        <w:ind w:firstLine="480"/>
        <w:rPr>
          <w:rStyle w:val="a5"/>
          <w:b w:val="0"/>
        </w:rPr>
      </w:pPr>
    </w:p>
    <w:p w:rsidR="00877AFC" w:rsidRPr="00014800" w:rsidRDefault="00877AFC" w:rsidP="00877AFC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当</w:t>
      </w:r>
      <w:r>
        <w:rPr>
          <w:rStyle w:val="a5"/>
          <w:b w:val="0"/>
        </w:rPr>
        <w:t>有很多对象都包含查询关键词时，这个算法的性能会降低很多。</w:t>
      </w:r>
      <w:r>
        <w:rPr>
          <w:rStyle w:val="a5"/>
          <w:rFonts w:hint="eastAsia"/>
          <w:b w:val="0"/>
        </w:rPr>
        <w:t>在</w:t>
      </w:r>
      <w:r>
        <w:rPr>
          <w:rStyle w:val="a5"/>
          <w:b w:val="0"/>
        </w:rPr>
        <w:t>这种情况下，倒排索引会返回很多对象，需要一一检索和比较。值得注意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是，</w:t>
      </w:r>
      <w:r>
        <w:rPr>
          <w:rStyle w:val="a5"/>
          <w:b w:val="0"/>
        </w:rPr>
        <w:t>IIO</w:t>
      </w:r>
      <w:r>
        <w:rPr>
          <w:rStyle w:val="a5"/>
          <w:b w:val="0"/>
        </w:rPr>
        <w:t>算法是本文</w:t>
      </w:r>
      <w:r>
        <w:rPr>
          <w:rStyle w:val="a5"/>
          <w:rFonts w:hint="eastAsia"/>
          <w:b w:val="0"/>
        </w:rPr>
        <w:t>提到的</w:t>
      </w:r>
      <w:r>
        <w:rPr>
          <w:rStyle w:val="a5"/>
          <w:b w:val="0"/>
        </w:rPr>
        <w:t>算法中唯一</w:t>
      </w:r>
      <w:proofErr w:type="gramStart"/>
      <w:r>
        <w:rPr>
          <w:rStyle w:val="a5"/>
          <w:b w:val="0"/>
        </w:rPr>
        <w:t>一个</w:t>
      </w:r>
      <w:proofErr w:type="gramEnd"/>
      <w:r>
        <w:rPr>
          <w:rStyle w:val="a5"/>
          <w:b w:val="0"/>
        </w:rPr>
        <w:t>不是增量的算法。</w:t>
      </w:r>
      <w:r>
        <w:rPr>
          <w:rStyle w:val="a5"/>
          <w:rFonts w:hint="eastAsia"/>
          <w:b w:val="0"/>
        </w:rPr>
        <w:t>也即是</w:t>
      </w:r>
      <w:r>
        <w:rPr>
          <w:rStyle w:val="a5"/>
          <w:b w:val="0"/>
        </w:rPr>
        <w:t>说，</w:t>
      </w:r>
      <w:r>
        <w:rPr>
          <w:rStyle w:val="a5"/>
          <w:b w:val="0"/>
        </w:rPr>
        <w:t>IIO</w:t>
      </w:r>
      <w:r>
        <w:rPr>
          <w:rStyle w:val="a5"/>
          <w:rFonts w:hint="eastAsia"/>
          <w:b w:val="0"/>
        </w:rPr>
        <w:t>算法</w:t>
      </w:r>
      <w:r>
        <w:rPr>
          <w:rStyle w:val="a5"/>
          <w:b w:val="0"/>
        </w:rPr>
        <w:t>计算所</w:t>
      </w:r>
      <w:r>
        <w:rPr>
          <w:rStyle w:val="a5"/>
          <w:rFonts w:hint="eastAsia"/>
          <w:b w:val="0"/>
        </w:rPr>
        <w:t>有</w:t>
      </w:r>
      <w:r>
        <w:rPr>
          <w:rStyle w:val="a5"/>
          <w:b w:val="0"/>
        </w:rPr>
        <w:t>的查询结果，</w:t>
      </w:r>
      <w:r>
        <w:rPr>
          <w:rStyle w:val="a5"/>
          <w:rFonts w:hint="eastAsia"/>
          <w:b w:val="0"/>
        </w:rPr>
        <w:t>正如</w:t>
      </w:r>
      <w:r>
        <w:rPr>
          <w:rStyle w:val="a5"/>
          <w:b w:val="0"/>
        </w:rPr>
        <w:t>第</w:t>
      </w:r>
      <w:r>
        <w:rPr>
          <w:rStyle w:val="a5"/>
          <w:rFonts w:hint="eastAsia"/>
          <w:b w:val="0"/>
        </w:rPr>
        <w:t>6</w:t>
      </w:r>
      <w:r>
        <w:rPr>
          <w:rStyle w:val="a5"/>
          <w:rFonts w:hint="eastAsia"/>
          <w:b w:val="0"/>
        </w:rPr>
        <w:t>节</w:t>
      </w:r>
      <w:r>
        <w:rPr>
          <w:rStyle w:val="a5"/>
          <w:b w:val="0"/>
        </w:rPr>
        <w:t>将</w:t>
      </w:r>
      <w:r>
        <w:rPr>
          <w:rStyle w:val="a5"/>
          <w:rFonts w:hint="eastAsia"/>
          <w:b w:val="0"/>
        </w:rPr>
        <w:t>要</w:t>
      </w:r>
      <w:r>
        <w:rPr>
          <w:rStyle w:val="a5"/>
          <w:b w:val="0"/>
        </w:rPr>
        <w:t>提到的那样，</w:t>
      </w:r>
      <w:r>
        <w:rPr>
          <w:rStyle w:val="a5"/>
          <w:rFonts w:hint="eastAsia"/>
          <w:b w:val="0"/>
        </w:rPr>
        <w:t>它</w:t>
      </w:r>
      <w:r>
        <w:rPr>
          <w:rStyle w:val="a5"/>
          <w:b w:val="0"/>
        </w:rPr>
        <w:t>的性能取决于</w:t>
      </w:r>
      <w:r>
        <w:rPr>
          <w:rStyle w:val="a5"/>
          <w:b w:val="0"/>
        </w:rPr>
        <w:t>k</w:t>
      </w:r>
      <w:r>
        <w:rPr>
          <w:rStyle w:val="a5"/>
          <w:b w:val="0"/>
        </w:rPr>
        <w:t>。</w:t>
      </w:r>
    </w:p>
    <w:p w:rsidR="003B5E37" w:rsidRDefault="0044086E" w:rsidP="0044086E">
      <w:pPr>
        <w:pStyle w:val="2"/>
        <w:ind w:firstLineChars="0" w:firstLine="0"/>
      </w:pPr>
      <w:r>
        <w:rPr>
          <w:rStyle w:val="a5"/>
          <w:rFonts w:hint="eastAsia"/>
          <w:b/>
        </w:rPr>
        <w:t xml:space="preserve">5.2 </w:t>
      </w:r>
      <w:r>
        <w:rPr>
          <w:rStyle w:val="a5"/>
          <w:rFonts w:hint="eastAsia"/>
          <w:b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113FCD" w:rsidRDefault="00D046CD" w:rsidP="00D046CD">
      <w:pPr>
        <w:ind w:firstLine="480"/>
      </w:pPr>
      <w:r>
        <w:rPr>
          <w:rFonts w:hint="eastAsia"/>
        </w:rPr>
        <w:t>在本节中，我们讨论距离优先版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算法输出包含所有关键词的对象</w:t>
      </w:r>
      <w:r>
        <w:rPr>
          <w:rFonts w:hint="eastAsia"/>
        </w:rPr>
        <w:t>，</w:t>
      </w:r>
      <w:r>
        <w:t>并按它们到查询点的距离排序</w:t>
      </w:r>
      <w:r>
        <w:rPr>
          <w:rFonts w:hint="eastAsia"/>
        </w:rPr>
        <w:t>。</w:t>
      </w:r>
      <w:r w:rsidR="00803F98">
        <w:t>在</w:t>
      </w:r>
      <w:r w:rsidR="00803F98">
        <w:rPr>
          <w:rFonts w:hint="eastAsia"/>
        </w:rPr>
        <w:t>5.3</w:t>
      </w:r>
      <w:r w:rsidR="00803F98">
        <w:rPr>
          <w:rFonts w:hint="eastAsia"/>
        </w:rPr>
        <w:t>节中，我们将展示如何扩展这个算法来解决一般的</w:t>
      </w:r>
      <w:r w:rsidR="00113FCD">
        <w:rPr>
          <w:rFonts w:hint="eastAsia"/>
        </w:rPr>
        <w:t>top-k</w:t>
      </w:r>
      <w:r w:rsidR="00113FCD">
        <w:rPr>
          <w:rFonts w:hint="eastAsia"/>
        </w:rPr>
        <w:t>空间关键词查询问题</w:t>
      </w:r>
      <w:r w:rsidR="00803F98">
        <w:rPr>
          <w:rFonts w:hint="eastAsia"/>
        </w:rPr>
        <w:t>。</w:t>
      </w:r>
    </w:p>
    <w:p w:rsidR="0095454E" w:rsidRDefault="00113FCD" w:rsidP="0095454E">
      <w:pPr>
        <w:ind w:firstLine="480"/>
      </w:pP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利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结构来高效地解决</w:t>
      </w:r>
      <w:r>
        <w:rPr>
          <w:rFonts w:hint="eastAsia"/>
        </w:rPr>
        <w:t>top-k</w:t>
      </w:r>
      <w:r>
        <w:rPr>
          <w:rFonts w:hint="eastAsia"/>
        </w:rPr>
        <w:t>空间关键词查询问题。树的遍历基于增量最近邻算法（</w:t>
      </w:r>
      <w:r>
        <w:rPr>
          <w:rFonts w:hint="eastAsia"/>
        </w:rPr>
        <w:t>Figure</w:t>
      </w:r>
      <w:r>
        <w:t xml:space="preserve"> 3</w:t>
      </w:r>
      <w:r>
        <w:rPr>
          <w:rFonts w:hint="eastAsia"/>
        </w:rPr>
        <w:t>）。该算法的主要优点是：如果根节点的签名与查询签名</w:t>
      </w:r>
      <w:r w:rsidRPr="00113FCD">
        <w:t>Signature(Q.t)</w:t>
      </w:r>
      <w:r>
        <w:t>不匹配</w:t>
      </w:r>
      <w:r>
        <w:rPr>
          <w:rFonts w:hint="eastAsia"/>
        </w:rPr>
        <w:t>，</w:t>
      </w:r>
      <w:r>
        <w:t>将剪去整个子树</w:t>
      </w:r>
      <w:r>
        <w:rPr>
          <w:rFonts w:hint="eastAsia"/>
        </w:rPr>
        <w:t>。</w:t>
      </w:r>
      <w:r w:rsidR="0095308D">
        <w:t>这样做的合理性在于</w:t>
      </w:r>
      <w:r w:rsidR="0095308D">
        <w:rPr>
          <w:rFonts w:hint="eastAsia"/>
        </w:rPr>
        <w:t>，</w:t>
      </w:r>
      <w:r w:rsidR="0095308D">
        <w:t>IR</w:t>
      </w:r>
      <w:r w:rsidR="0095308D">
        <w:rPr>
          <w:vertAlign w:val="superscript"/>
        </w:rPr>
        <w:t>2</w:t>
      </w:r>
      <w:r w:rsidR="0095308D">
        <w:rPr>
          <w:rFonts w:hint="eastAsia"/>
        </w:rPr>
        <w:t>-</w:t>
      </w:r>
      <w:r w:rsidR="0095308D">
        <w:t>Tree</w:t>
      </w:r>
      <w:r w:rsidR="0095308D">
        <w:t>的节点的签名是由其所有子节点的签名组成的</w:t>
      </w:r>
      <w:r w:rsidR="0095308D">
        <w:rPr>
          <w:rFonts w:hint="eastAsia"/>
        </w:rPr>
        <w:t>。</w:t>
      </w:r>
      <w:r w:rsidR="00313306">
        <w:t>这个是传统增量最近邻法提供的修剪之外的修剪</w:t>
      </w:r>
      <w:r w:rsidR="00313306">
        <w:rPr>
          <w:rFonts w:hint="eastAsia"/>
        </w:rPr>
        <w:t>。</w:t>
      </w:r>
      <w:r w:rsidR="009F2847">
        <w:t>通过这两种修剪机制的紧密结合</w:t>
      </w:r>
      <w:r w:rsidR="009F2847">
        <w:rPr>
          <w:rFonts w:hint="eastAsia"/>
        </w:rPr>
        <w:t>，距离优先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算法能够访问尽量少的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节点和对象</w:t>
      </w:r>
      <w:r w:rsidR="009F2847">
        <w:rPr>
          <w:rFonts w:hint="eastAsia"/>
        </w:rPr>
        <w:t>，</w:t>
      </w:r>
      <w:r w:rsidR="009F2847">
        <w:t>来解答距离优先</w:t>
      </w:r>
      <w:r w:rsidR="009F2847">
        <w:rPr>
          <w:rFonts w:hint="eastAsia"/>
        </w:rPr>
        <w:t>top-k</w:t>
      </w:r>
      <w:r w:rsidR="009F2847">
        <w:rPr>
          <w:rFonts w:hint="eastAsia"/>
        </w:rPr>
        <w:t>空间关键词查询问题。</w:t>
      </w:r>
    </w:p>
    <w:p w:rsidR="002415F5" w:rsidRDefault="002415F5" w:rsidP="00D046CD">
      <w:pPr>
        <w:ind w:firstLine="480"/>
      </w:pPr>
      <w:r>
        <w:t xml:space="preserve">Figure </w:t>
      </w:r>
      <w:r w:rsidR="00167F61">
        <w:t>8</w:t>
      </w:r>
      <w:r>
        <w:t>显示了</w:t>
      </w: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 w:rsidRPr="002415F5">
        <w:t>(IR2TopK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proofErr w:type="gramStart"/>
      <w:r>
        <w:rPr>
          <w:rFonts w:hint="eastAsia"/>
        </w:rPr>
        <w:t>最</w:t>
      </w:r>
      <w:proofErr w:type="gramEnd"/>
      <w:r>
        <w:t>关键的方法是</w:t>
      </w:r>
      <w:r w:rsidRPr="002415F5">
        <w:t>IR2NearestNeighbor(.)</w:t>
      </w:r>
      <w:r>
        <w:rPr>
          <w:rFonts w:hint="eastAsia"/>
        </w:rPr>
        <w:t>，</w:t>
      </w:r>
      <w:r>
        <w:t>它基于</w:t>
      </w:r>
      <w:proofErr w:type="spellStart"/>
      <w:r w:rsidRPr="002415F5">
        <w:t>NearestNeighbor</w:t>
      </w:r>
      <w:proofErr w:type="spellEnd"/>
      <w:r>
        <w:t>算法</w:t>
      </w:r>
      <w:r>
        <w:rPr>
          <w:rFonts w:hint="eastAsia"/>
        </w:rPr>
        <w:t>，在</w:t>
      </w:r>
      <w:r>
        <w:t>其上增加了一个表示查询的签名的输入变量</w:t>
      </w:r>
      <w:r>
        <w:t>w</w:t>
      </w:r>
      <w:r>
        <w:rPr>
          <w:rFonts w:hint="eastAsia"/>
        </w:rPr>
        <w:t>。</w:t>
      </w:r>
      <w:r w:rsidR="001F5874">
        <w:t>节点和对象的签名将</w:t>
      </w:r>
      <w:r w:rsidR="001F5874">
        <w:rPr>
          <w:rFonts w:hint="eastAsia"/>
        </w:rPr>
        <w:t>与</w:t>
      </w:r>
      <w:r w:rsidR="001F5874">
        <w:t>w</w:t>
      </w:r>
      <w:r w:rsidR="001F5874">
        <w:t>进行比较</w:t>
      </w:r>
      <w:r w:rsidR="001F5874">
        <w:rPr>
          <w:rFonts w:hint="eastAsia"/>
        </w:rPr>
        <w:t>，</w:t>
      </w:r>
      <w:r w:rsidR="001F5874">
        <w:t>如果不匹配将被跳过</w:t>
      </w:r>
      <w:r w:rsidR="001F5874">
        <w:rPr>
          <w:rFonts w:hint="eastAsia"/>
        </w:rPr>
        <w:t>（即从</w:t>
      </w:r>
      <w:r w:rsidR="00FB621B">
        <w:rPr>
          <w:rFonts w:hint="eastAsia"/>
        </w:rPr>
        <w:t>搜索</w:t>
      </w:r>
      <w:r w:rsidR="001F5874">
        <w:rPr>
          <w:rFonts w:hint="eastAsia"/>
        </w:rPr>
        <w:t>队列中移除）。</w:t>
      </w:r>
      <w:r w:rsidR="00861FBF">
        <w:rPr>
          <w:rFonts w:hint="eastAsia"/>
        </w:rPr>
        <w:t>需要注意的是，对</w:t>
      </w:r>
      <w:r w:rsidR="00861FBF" w:rsidRPr="00861FBF">
        <w:t>IR2NearestNeighbor(.)</w:t>
      </w:r>
      <w:r w:rsidR="00861FBF">
        <w:t>方法的每次访问都返回一个候选的结果</w:t>
      </w:r>
      <w:r w:rsidR="00861FBF">
        <w:rPr>
          <w:rFonts w:hint="eastAsia"/>
        </w:rPr>
        <w:t>，</w:t>
      </w:r>
      <w:r w:rsidR="00861FBF">
        <w:t>它将在稍后</w:t>
      </w:r>
      <w:r w:rsidR="00861FBF">
        <w:rPr>
          <w:rFonts w:hint="eastAsia"/>
        </w:rPr>
        <w:t>（</w:t>
      </w:r>
      <w:r w:rsidR="00861FBF">
        <w:rPr>
          <w:rFonts w:hint="eastAsia"/>
        </w:rPr>
        <w:t>21</w:t>
      </w:r>
      <w:r w:rsidR="00861FBF">
        <w:rPr>
          <w:rFonts w:hint="eastAsia"/>
        </w:rPr>
        <w:t>行）进行检查，确保不会误报。</w:t>
      </w:r>
    </w:p>
    <w:p w:rsidR="00C31B98" w:rsidRDefault="00C31B98" w:rsidP="00C31B98">
      <w:pPr>
        <w:ind w:firstLineChars="0" w:firstLine="0"/>
        <w:rPr>
          <w:rStyle w:val="a5"/>
        </w:rPr>
      </w:pPr>
      <w:r>
        <w:rPr>
          <w:rStyle w:val="a5"/>
        </w:rPr>
        <w:t>例</w:t>
      </w:r>
      <w:r>
        <w:rPr>
          <w:rStyle w:val="a5"/>
          <w:rFonts w:hint="eastAsia"/>
        </w:rPr>
        <w:t>3</w:t>
      </w:r>
      <w:r>
        <w:rPr>
          <w:rStyle w:val="a5"/>
          <w:rFonts w:hint="eastAsia"/>
        </w:rPr>
        <w:t>：在这个例子中，我们在</w:t>
      </w:r>
      <w:r>
        <w:rPr>
          <w:rStyle w:val="a5"/>
          <w:rFonts w:hint="eastAsia"/>
        </w:rPr>
        <w:t>Figure</w:t>
      </w:r>
      <w:r>
        <w:rPr>
          <w:rStyle w:val="a5"/>
        </w:rPr>
        <w:t xml:space="preserve"> 4</w:t>
      </w:r>
      <w:r>
        <w:rPr>
          <w:rStyle w:val="a5"/>
        </w:rPr>
        <w:t>中的</w:t>
      </w:r>
      <w:r w:rsidRPr="00C31B98">
        <w:rPr>
          <w:rStyle w:val="a5"/>
        </w:rPr>
        <w:t>IR2</w:t>
      </w:r>
      <w:r w:rsidRPr="00C31B98">
        <w:rPr>
          <w:rStyle w:val="a5"/>
          <w:rFonts w:hint="eastAsia"/>
        </w:rPr>
        <w:t>-</w:t>
      </w:r>
      <w:r w:rsidRPr="00C31B98">
        <w:rPr>
          <w:rStyle w:val="a5"/>
        </w:rPr>
        <w:t>Tree</w:t>
      </w:r>
      <w:r w:rsidRPr="00C31B98">
        <w:rPr>
          <w:rStyle w:val="a5"/>
        </w:rPr>
        <w:t>上执行上述算法，来解决如下查询：</w:t>
      </w:r>
      <w:r>
        <w:rPr>
          <w:rStyle w:val="a5"/>
        </w:rPr>
        <w:t>top2</w:t>
      </w:r>
      <w:r>
        <w:rPr>
          <w:rStyle w:val="a5"/>
        </w:rPr>
        <w:t>旅馆查询</w:t>
      </w:r>
      <w:r>
        <w:rPr>
          <w:rStyle w:val="a5"/>
          <w:rFonts w:hint="eastAsia"/>
        </w:rPr>
        <w:t>，</w:t>
      </w:r>
      <w:r>
        <w:rPr>
          <w:rStyle w:val="a5"/>
        </w:rPr>
        <w:t>查询点</w:t>
      </w:r>
      <w:r w:rsidRPr="00C31B98">
        <w:rPr>
          <w:rStyle w:val="a5"/>
        </w:rPr>
        <w:t>[30.5, 100.0]</w:t>
      </w:r>
      <w:r>
        <w:rPr>
          <w:rStyle w:val="a5"/>
          <w:rFonts w:hint="eastAsia"/>
        </w:rPr>
        <w:t>，</w:t>
      </w:r>
      <w:r>
        <w:rPr>
          <w:rStyle w:val="a5"/>
        </w:rPr>
        <w:t>关键词</w:t>
      </w:r>
      <w:r w:rsidRPr="00C31B98">
        <w:rPr>
          <w:rStyle w:val="a5"/>
        </w:rPr>
        <w:t>{“internet”, “pool”}</w:t>
      </w:r>
      <w:r>
        <w:rPr>
          <w:rStyle w:val="a5"/>
          <w:rFonts w:hint="eastAsia"/>
        </w:rPr>
        <w:t>。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1, 0.0)}</w:t>
      </w:r>
      <w:r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2, 170.4)}</w:t>
      </w:r>
      <w:r w:rsidR="00C8636B"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、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5, 170.5), (N 4, 173.8)}</w:t>
      </w:r>
      <w:r w:rsidR="00C8636B">
        <w:rPr>
          <w:rStyle w:val="a5"/>
          <w:rFonts w:hint="eastAsia"/>
          <w:b w:val="0"/>
        </w:rPr>
        <w:t>；</w:t>
      </w:r>
    </w:p>
    <w:p w:rsidR="00C31B98" w:rsidRDefault="003056FF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="006B3F79" w:rsidRPr="006B3F79">
        <w:rPr>
          <w:rStyle w:val="a5"/>
          <w:b w:val="0"/>
        </w:rPr>
        <w:t>U={(N 4, 173.8), (H 7, 181.9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6B3F79">
        <w:rPr>
          <w:rStyle w:val="a5"/>
          <w:b w:val="0"/>
        </w:rPr>
        <w:t>U={(H 7, 181.9), (H 2, 222.8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出</w:t>
      </w:r>
      <w:r>
        <w:rPr>
          <w:rStyle w:val="a5"/>
          <w:b w:val="0"/>
        </w:rPr>
        <w:t>队列并返回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并返回</w:t>
      </w:r>
      <w:r w:rsidR="00C8636B">
        <w:rPr>
          <w:rStyle w:val="a5"/>
          <w:rFonts w:hint="eastAsia"/>
          <w:b w:val="0"/>
        </w:rPr>
        <w:t>。</w:t>
      </w:r>
    </w:p>
    <w:p w:rsidR="00C8636B" w:rsidRDefault="002C01D0" w:rsidP="002C01D0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请注意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签名修剪能力如何开始在第</w:t>
      </w:r>
      <w:r>
        <w:rPr>
          <w:rFonts w:hint="eastAsia"/>
        </w:rPr>
        <w:t>2</w:t>
      </w:r>
      <w:r>
        <w:rPr>
          <w:rFonts w:hint="eastAsia"/>
        </w:rPr>
        <w:t>行出现。</w:t>
      </w:r>
      <w:r w:rsidR="0029235F">
        <w:rPr>
          <w:rFonts w:hint="eastAsia"/>
        </w:rPr>
        <w:t>只有</w:t>
      </w:r>
      <w:proofErr w:type="gramStart"/>
      <w:r w:rsidR="0029235F">
        <w:rPr>
          <w:rFonts w:hint="eastAsia"/>
        </w:rPr>
        <w:t>一</w:t>
      </w:r>
      <w:proofErr w:type="gramEnd"/>
      <w:r w:rsidR="0029235F">
        <w:rPr>
          <w:rFonts w:hint="eastAsia"/>
        </w:rPr>
        <w:t>个子节点</w:t>
      </w:r>
      <w:r w:rsidR="0029235F">
        <w:rPr>
          <w:rFonts w:hint="eastAsia"/>
        </w:rPr>
        <w:t>N</w:t>
      </w:r>
      <w:r w:rsidR="0029235F">
        <w:rPr>
          <w:vertAlign w:val="subscript"/>
        </w:rPr>
        <w:t>1</w:t>
      </w:r>
      <w:r w:rsidR="0029235F">
        <w:rPr>
          <w:rFonts w:hint="eastAsia"/>
        </w:rPr>
        <w:t>入</w:t>
      </w:r>
      <w:r w:rsidR="0029235F">
        <w:rPr>
          <w:rFonts w:hint="eastAsia"/>
        </w:rPr>
        <w:lastRenderedPageBreak/>
        <w:t>队列，其他的由于签名不匹配而被丢弃了。</w:t>
      </w:r>
      <w:r w:rsidR="0029235F">
        <w:rPr>
          <w:rStyle w:val="a5"/>
          <w:b w:val="0"/>
        </w:rPr>
        <w:t>当</w:t>
      </w:r>
      <w:r w:rsidR="0029235F">
        <w:rPr>
          <w:rFonts w:hint="eastAsia"/>
        </w:rPr>
        <w:t>对象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1</w:t>
      </w:r>
      <w:r w:rsidR="0029235F" w:rsidRPr="0029235F">
        <w:rPr>
          <w:rStyle w:val="a5"/>
          <w:rFonts w:hint="eastAsia"/>
          <w:b w:val="0"/>
        </w:rPr>
        <w:t xml:space="preserve"> </w:t>
      </w:r>
      <w:r w:rsidR="0029235F">
        <w:rPr>
          <w:rStyle w:val="a5"/>
          <w:rFonts w:hint="eastAsia"/>
          <w:b w:val="0"/>
        </w:rPr>
        <w:t>和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6</w:t>
      </w:r>
      <w:r w:rsidR="0029235F">
        <w:rPr>
          <w:rStyle w:val="a5"/>
          <w:b w:val="0"/>
        </w:rPr>
        <w:t>的父节点被访问时</w:t>
      </w:r>
      <w:r w:rsidR="0029235F">
        <w:rPr>
          <w:rStyle w:val="a5"/>
          <w:rFonts w:hint="eastAsia"/>
          <w:b w:val="0"/>
        </w:rPr>
        <w:t>，</w:t>
      </w:r>
      <w:r w:rsidR="0029235F">
        <w:rPr>
          <w:rStyle w:val="a5"/>
          <w:b w:val="0"/>
        </w:rPr>
        <w:t>它们也被修剪了</w:t>
      </w:r>
      <w:r w:rsidR="0029235F">
        <w:rPr>
          <w:rStyle w:val="a5"/>
          <w:rFonts w:hint="eastAsia"/>
          <w:b w:val="0"/>
        </w:rPr>
        <w:t>（在第</w:t>
      </w:r>
      <w:r w:rsidR="0029235F">
        <w:rPr>
          <w:rStyle w:val="a5"/>
          <w:rFonts w:hint="eastAsia"/>
          <w:b w:val="0"/>
        </w:rPr>
        <w:t>4</w:t>
      </w:r>
      <w:r w:rsidR="0029235F">
        <w:rPr>
          <w:rStyle w:val="a5"/>
          <w:rFonts w:hint="eastAsia"/>
          <w:b w:val="0"/>
        </w:rPr>
        <w:t>行和第</w:t>
      </w:r>
      <w:r w:rsidR="0029235F">
        <w:rPr>
          <w:rStyle w:val="a5"/>
          <w:rFonts w:hint="eastAsia"/>
          <w:b w:val="0"/>
        </w:rPr>
        <w:t>5</w:t>
      </w:r>
      <w:r w:rsidR="0029235F">
        <w:rPr>
          <w:rStyle w:val="a5"/>
          <w:rFonts w:hint="eastAsia"/>
          <w:b w:val="0"/>
        </w:rPr>
        <w:t>行）。</w:t>
      </w:r>
    </w:p>
    <w:p w:rsidR="0095454E" w:rsidRDefault="0095454E" w:rsidP="0095454E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DD29D39" wp14:editId="55D59A54">
            <wp:extent cx="4943475" cy="5667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A5" w:rsidRDefault="006601A5" w:rsidP="006601A5">
      <w:pPr>
        <w:pStyle w:val="2"/>
        <w:ind w:firstLineChars="0" w:firstLine="0"/>
      </w:pPr>
      <w:r w:rsidRPr="006601A5">
        <w:rPr>
          <w:rStyle w:val="a5"/>
          <w:rFonts w:hint="eastAsia"/>
          <w:b/>
          <w:iCs w:val="0"/>
        </w:rPr>
        <w:t xml:space="preserve">5.3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6601A5" w:rsidRDefault="006601A5" w:rsidP="006601A5">
      <w:pPr>
        <w:ind w:firstLine="480"/>
      </w:pPr>
      <w:r>
        <w:t>在本节中</w:t>
      </w:r>
      <w:r>
        <w:rPr>
          <w:rFonts w:hint="eastAsia"/>
        </w:rPr>
        <w:t>，</w:t>
      </w:r>
      <w:r>
        <w:t>我们讨论一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对象通过第</w:t>
      </w:r>
      <w:r>
        <w:rPr>
          <w:rFonts w:hint="eastAsia"/>
        </w:rPr>
        <w:t>2</w:t>
      </w:r>
      <w:r>
        <w:rPr>
          <w:rFonts w:hint="eastAsia"/>
        </w:rPr>
        <w:t>节中定义的排序函数</w:t>
      </w:r>
      <w:r w:rsidRPr="006601A5">
        <w:t>f(distance(</w:t>
      </w:r>
      <w:proofErr w:type="spellStart"/>
      <w:r w:rsidRPr="006601A5">
        <w:t>T.p</w:t>
      </w:r>
      <w:proofErr w:type="spellEnd"/>
      <w:r w:rsidRPr="006601A5">
        <w:t xml:space="preserve">, </w:t>
      </w:r>
      <w:proofErr w:type="spellStart"/>
      <w:r w:rsidRPr="006601A5">
        <w:t>Q.p</w:t>
      </w:r>
      <w:proofErr w:type="spellEnd"/>
      <w:r w:rsidRPr="006601A5">
        <w:t xml:space="preserve">), </w:t>
      </w:r>
      <w:proofErr w:type="spellStart"/>
      <w:r w:rsidRPr="006601A5">
        <w:t>IRscore</w:t>
      </w:r>
      <w:proofErr w:type="spellEnd"/>
      <w:r w:rsidRPr="006601A5">
        <w:t>(T.t, Q.t))</w:t>
      </w:r>
      <w:r>
        <w:t>来排序输出</w:t>
      </w:r>
      <w:r>
        <w:rPr>
          <w:rFonts w:hint="eastAsia"/>
        </w:rPr>
        <w:t>。</w:t>
      </w:r>
      <w:r w:rsidR="00785A9F">
        <w:rPr>
          <w:rFonts w:hint="eastAsia"/>
        </w:rPr>
        <w:t>它与距离优先版本的算法的主要区别如下：</w:t>
      </w:r>
    </w:p>
    <w:p w:rsidR="00785A9F" w:rsidRDefault="00237946" w:rsidP="006601A5">
      <w:pPr>
        <w:ind w:firstLine="48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proofErr w:type="gramStart"/>
      <w:r w:rsidR="0055665B">
        <w:rPr>
          <w:rFonts w:hint="eastAsia"/>
        </w:rPr>
        <w:t>不</w:t>
      </w:r>
      <w:proofErr w:type="gramEnd"/>
      <w:r w:rsidR="0055665B">
        <w:rPr>
          <w:rFonts w:hint="eastAsia"/>
        </w:rPr>
        <w:t>创建</w:t>
      </w:r>
      <w:r w:rsidR="0055665B">
        <w:t>单独的签名</w:t>
      </w:r>
      <w:r w:rsidR="0055665B" w:rsidRPr="0055665B">
        <w:t>Signature(Q.t)</w:t>
      </w:r>
      <w:r w:rsidR="0055665B">
        <w:rPr>
          <w:rFonts w:hint="eastAsia"/>
        </w:rPr>
        <w:t>，</w:t>
      </w:r>
      <w:r w:rsidR="0055665B">
        <w:t>而使用独特的签名</w:t>
      </w:r>
      <w:r w:rsidR="0055665B" w:rsidRPr="0055665B">
        <w:rPr>
          <w:rFonts w:hint="eastAsia"/>
        </w:rPr>
        <w:t>Signature(w), w</w:t>
      </w:r>
      <w:r w:rsidR="0055665B" w:rsidRPr="0055665B">
        <w:rPr>
          <w:rFonts w:hint="eastAsia"/>
        </w:rPr>
        <w:t>∈</w:t>
      </w:r>
      <w:r w:rsidR="0055665B" w:rsidRPr="0055665B">
        <w:rPr>
          <w:rFonts w:hint="eastAsia"/>
        </w:rPr>
        <w:t>Q.t</w:t>
      </w:r>
      <w:r w:rsidR="0055665B">
        <w:rPr>
          <w:rFonts w:hint="eastAsia"/>
        </w:rPr>
        <w:t>。原因是，这里不使用</w:t>
      </w:r>
      <w:r w:rsidR="0055665B">
        <w:rPr>
          <w:rFonts w:hint="eastAsia"/>
        </w:rPr>
        <w:t>AND</w:t>
      </w:r>
      <w:r w:rsidR="0055665B">
        <w:rPr>
          <w:rFonts w:hint="eastAsia"/>
        </w:rPr>
        <w:t>语义，即，只包含有查询关键词中的一部分的对象也可能出现在结果中。</w:t>
      </w:r>
    </w:p>
    <w:p w:rsidR="00237946" w:rsidRDefault="00237946" w:rsidP="006601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不能再因为一个对象是下一个最近的，且包含所有关键词而立即输出它，</w:t>
      </w:r>
      <w:r>
        <w:rPr>
          <w:rFonts w:hint="eastAsia"/>
        </w:rPr>
        <w:lastRenderedPageBreak/>
        <w:t>因为，更远的对象也有可能有更高的整体分</w:t>
      </w:r>
      <w:r w:rsidRPr="00237946">
        <w:t>f(.)</w:t>
      </w:r>
      <w:r>
        <w:rPr>
          <w:rFonts w:hint="eastAsia"/>
        </w:rPr>
        <w:t>。</w:t>
      </w:r>
      <w:r w:rsidR="00A959CD">
        <w:t>因此</w:t>
      </w:r>
      <w:r w:rsidR="00A959CD">
        <w:rPr>
          <w:rFonts w:hint="eastAsia"/>
        </w:rPr>
        <w:t>，</w:t>
      </w:r>
      <w:r w:rsidR="00A959CD">
        <w:t>节点</w:t>
      </w:r>
      <w:r w:rsidR="00A959CD">
        <w:t>v</w:t>
      </w:r>
      <w:r w:rsidR="00A959CD">
        <w:t>在队列</w:t>
      </w:r>
      <w:r w:rsidR="00A959CD">
        <w:t>U</w:t>
      </w:r>
      <w:r w:rsidR="00A959CD">
        <w:t>中按它们所包含的对象的最大分值排序</w:t>
      </w:r>
      <w:r w:rsidR="00A959CD">
        <w:rPr>
          <w:rFonts w:hint="eastAsia"/>
        </w:rPr>
        <w:t>，</w:t>
      </w:r>
      <w:r w:rsidR="00A959CD">
        <w:t>即</w:t>
      </w:r>
      <w:r w:rsidR="00A959CD">
        <w:rPr>
          <w:rFonts w:hint="eastAsia"/>
        </w:rPr>
        <w:t>，</w:t>
      </w:r>
    </w:p>
    <w:p w:rsidR="00A959CD" w:rsidRDefault="00A959CD" w:rsidP="00A959CD">
      <w:pPr>
        <w:ind w:firstLineChars="300" w:firstLine="720"/>
      </w:pPr>
      <w:r>
        <w:rPr>
          <w:noProof/>
        </w:rPr>
        <w:drawing>
          <wp:inline distT="0" distB="0" distL="0" distR="0" wp14:anchorId="1F20B59F" wp14:editId="078E3CFD">
            <wp:extent cx="4400550" cy="209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9CD" w:rsidRDefault="00A959CD" w:rsidP="006601A5">
      <w:pPr>
        <w:ind w:firstLine="480"/>
      </w:pPr>
      <w:r>
        <w:rPr>
          <w:rFonts w:hint="eastAsia"/>
        </w:rPr>
        <w:t>假设</w:t>
      </w:r>
      <w:r>
        <w:rPr>
          <w:rFonts w:hint="eastAsia"/>
        </w:rPr>
        <w:t>f()</w:t>
      </w:r>
      <w:r>
        <w:rPr>
          <w:rFonts w:hint="eastAsia"/>
        </w:rPr>
        <w:t>随着</w:t>
      </w:r>
      <w:r w:rsidRPr="00A959CD">
        <w:t>distance()</w:t>
      </w:r>
      <w:r>
        <w:t>增大而减小</w:t>
      </w:r>
      <w:r>
        <w:rPr>
          <w:rFonts w:hint="eastAsia"/>
        </w:rPr>
        <w:t>，</w:t>
      </w:r>
      <w:r>
        <w:t>随着</w:t>
      </w:r>
      <w:proofErr w:type="spellStart"/>
      <w:r w:rsidRPr="00A959CD">
        <w:t>IRscore</w:t>
      </w:r>
      <w:proofErr w:type="spellEnd"/>
      <w:r w:rsidRPr="00A959CD">
        <w:t>()</w:t>
      </w:r>
      <w:r>
        <w:t>增大而增大</w:t>
      </w:r>
      <w:r>
        <w:rPr>
          <w:rFonts w:hint="eastAsia"/>
        </w:rPr>
        <w:t>，则有：</w:t>
      </w:r>
    </w:p>
    <w:p w:rsidR="00A959CD" w:rsidRDefault="00A959CD" w:rsidP="00A959CD">
      <w:pPr>
        <w:ind w:firstLine="480"/>
      </w:pPr>
      <w:r>
        <w:rPr>
          <w:noProof/>
        </w:rPr>
        <w:drawing>
          <wp:inline distT="0" distB="0" distL="0" distR="0" wp14:anchorId="6866DD0E" wp14:editId="46681E95">
            <wp:extent cx="5095875" cy="4095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310" w:rsidRDefault="00C53310" w:rsidP="00A959CD">
      <w:pPr>
        <w:ind w:firstLine="480"/>
      </w:pPr>
      <w:r>
        <w:t>为了计算</w:t>
      </w:r>
      <w:r>
        <w:t>v</w:t>
      </w:r>
      <w:r>
        <w:t>的</w:t>
      </w:r>
      <w:r>
        <w:t>MBR</w:t>
      </w:r>
      <w:r>
        <w:t>中的对象的最大可能的</w:t>
      </w:r>
      <w:r>
        <w:t>IR</w:t>
      </w:r>
      <w:r>
        <w:t>分值</w:t>
      </w:r>
      <w:proofErr w:type="spellStart"/>
      <w:r w:rsidRPr="00C53310">
        <w:t>UpperBound</w:t>
      </w:r>
      <w:r w:rsidRPr="00C53310">
        <w:rPr>
          <w:vertAlign w:val="subscript"/>
        </w:rPr>
        <w:t>T</w:t>
      </w:r>
      <w:proofErr w:type="spellEnd"/>
      <w:r w:rsidRPr="00C53310">
        <w:rPr>
          <w:vertAlign w:val="subscript"/>
        </w:rPr>
        <w:t>-has-signature-</w:t>
      </w:r>
      <w:proofErr w:type="spellStart"/>
      <w:r w:rsidRPr="00C53310">
        <w:rPr>
          <w:vertAlign w:val="subscript"/>
        </w:rPr>
        <w:t>v.S</w:t>
      </w:r>
      <w:proofErr w:type="spellEnd"/>
      <w:r>
        <w:t>(</w:t>
      </w:r>
      <w:proofErr w:type="spellStart"/>
      <w:r>
        <w:t>IRscore</w:t>
      </w:r>
      <w:proofErr w:type="spellEnd"/>
      <w:r>
        <w:t xml:space="preserve">(T.t, </w:t>
      </w:r>
      <w:r w:rsidRPr="00C53310">
        <w:t>Q.t))</w:t>
      </w:r>
      <w:r>
        <w:rPr>
          <w:rFonts w:hint="eastAsia"/>
        </w:rPr>
        <w:t>，假设</w:t>
      </w:r>
      <w:r>
        <w:rPr>
          <w:rFonts w:hint="eastAsia"/>
        </w:rPr>
        <w:t>v</w:t>
      </w:r>
      <w:r>
        <w:rPr>
          <w:rFonts w:hint="eastAsia"/>
        </w:rPr>
        <w:t>中有一个假想的对象</w:t>
      </w:r>
      <w:r>
        <w:rPr>
          <w:rFonts w:hint="eastAsia"/>
        </w:rPr>
        <w:t>T</w:t>
      </w:r>
      <w:r>
        <w:rPr>
          <w:rFonts w:hint="eastAsia"/>
        </w:rPr>
        <w:t>包含</w:t>
      </w:r>
      <w:r>
        <w:rPr>
          <w:rFonts w:hint="eastAsia"/>
        </w:rPr>
        <w:t>Q</w:t>
      </w:r>
      <w:r>
        <w:rPr>
          <w:rFonts w:hint="eastAsia"/>
        </w:rPr>
        <w:t>在</w:t>
      </w:r>
      <w:proofErr w:type="spellStart"/>
      <w:r w:rsidRPr="00C53310">
        <w:t>v.S</w:t>
      </w:r>
      <w:proofErr w:type="spellEnd"/>
      <w:r>
        <w:rPr>
          <w:rFonts w:hint="eastAsia"/>
        </w:rPr>
        <w:t>的签名中指定的所有关键词一次（词频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），即，假设没有误报。</w:t>
      </w:r>
      <w:r w:rsidR="00325EB9">
        <w:rPr>
          <w:rFonts w:hint="eastAsia"/>
        </w:rPr>
        <w:t>因此，</w:t>
      </w:r>
      <w:r w:rsidR="00325EB9">
        <w:rPr>
          <w:rFonts w:hint="eastAsia"/>
        </w:rPr>
        <w:t>T.t</w:t>
      </w:r>
      <w:r w:rsidR="00325EB9">
        <w:rPr>
          <w:rFonts w:hint="eastAsia"/>
        </w:rPr>
        <w:t>的文档长度（</w:t>
      </w:r>
      <w:r w:rsidR="00325EB9">
        <w:rPr>
          <w:rFonts w:hint="eastAsia"/>
        </w:rPr>
        <w:t>dl</w:t>
      </w:r>
      <w:r w:rsidR="00325EB9">
        <w:rPr>
          <w:rFonts w:hint="eastAsia"/>
        </w:rPr>
        <w:t>）就是这些关键词的数量。接着可以使用</w:t>
      </w:r>
      <w:proofErr w:type="spellStart"/>
      <w:r w:rsidR="00325EB9" w:rsidRPr="00325EB9">
        <w:t>tfidf</w:t>
      </w:r>
      <w:proofErr w:type="spellEnd"/>
      <w:r w:rsidR="00325EB9">
        <w:t xml:space="preserve"> IR</w:t>
      </w:r>
      <w:r w:rsidR="00325EB9">
        <w:t>排序函数</w:t>
      </w:r>
      <w:r w:rsidR="00325EB9" w:rsidRPr="00325EB9">
        <w:t>[Sin01]</w:t>
      </w:r>
      <w:r w:rsidR="00325EB9">
        <w:rPr>
          <w:rFonts w:hint="eastAsia"/>
        </w:rPr>
        <w:t>。</w:t>
      </w:r>
      <w:r w:rsidR="00325EB9">
        <w:t>这种方法有利于尽早地输出结果对象</w:t>
      </w:r>
      <w:r w:rsidR="00325EB9">
        <w:rPr>
          <w:rFonts w:hint="eastAsia"/>
        </w:rPr>
        <w:t>。</w:t>
      </w:r>
      <w:r w:rsidR="007379AA">
        <w:t>注意</w:t>
      </w:r>
      <w:r w:rsidR="007379AA">
        <w:rPr>
          <w:rFonts w:hint="eastAsia"/>
        </w:rPr>
        <w:t>，</w:t>
      </w:r>
      <w:r w:rsidR="007379AA">
        <w:t>如果</w:t>
      </w:r>
      <w:r w:rsidR="007379AA">
        <w:t>IR</w:t>
      </w:r>
      <w:r w:rsidR="007379AA">
        <w:t>函数使用了</w:t>
      </w:r>
      <w:r w:rsidR="007379AA">
        <w:rPr>
          <w:rFonts w:hint="eastAsia"/>
        </w:rPr>
        <w:t>先进</w:t>
      </w:r>
      <w:r w:rsidR="007379AA">
        <w:t>的功能</w:t>
      </w:r>
      <w:r w:rsidR="007379AA">
        <w:rPr>
          <w:rFonts w:hint="eastAsia"/>
        </w:rPr>
        <w:t>，</w:t>
      </w:r>
      <w:r w:rsidR="007379AA">
        <w:t>如词库和本体论等</w:t>
      </w:r>
      <w:r w:rsidR="007379AA">
        <w:rPr>
          <w:rFonts w:hint="eastAsia"/>
        </w:rPr>
        <w:t>，</w:t>
      </w:r>
      <w:r w:rsidR="007379AA">
        <w:t>则不可能估计一个很准确的最大可能</w:t>
      </w:r>
      <w:r w:rsidR="007379AA">
        <w:t>IR</w:t>
      </w:r>
      <w:r w:rsidR="007379AA">
        <w:t>分值</w:t>
      </w:r>
      <w:r w:rsidR="007379AA">
        <w:rPr>
          <w:rFonts w:hint="eastAsia"/>
        </w:rPr>
        <w:t>。</w:t>
      </w:r>
    </w:p>
    <w:p w:rsidR="008D3870" w:rsidRDefault="008D3870" w:rsidP="00A959CD">
      <w:pPr>
        <w:ind w:firstLine="480"/>
      </w:pPr>
      <w:r>
        <w:t>我们队</w:t>
      </w:r>
      <w:r>
        <w:t>Figure 8</w:t>
      </w:r>
      <w:r>
        <w:t>中的距离优先版本做了如下修改</w:t>
      </w:r>
      <w:r>
        <w:rPr>
          <w:rFonts w:hint="eastAsia"/>
        </w:rPr>
        <w:t>：</w:t>
      </w:r>
    </w:p>
    <w:p w:rsidR="008D3870" w:rsidRDefault="008D3870" w:rsidP="00A959CD">
      <w:pPr>
        <w:ind w:firstLine="480"/>
      </w:pPr>
      <w:r w:rsidRPr="008D3870">
        <w:t xml:space="preserve">1. </w:t>
      </w:r>
      <w:r>
        <w:rPr>
          <w:rFonts w:hint="eastAsia"/>
        </w:rPr>
        <w:t>替换</w:t>
      </w:r>
      <w:r>
        <w:rPr>
          <w:rFonts w:hint="eastAsia"/>
        </w:rPr>
        <w:t>16</w:t>
      </w:r>
      <w:r>
        <w:rPr>
          <w:rFonts w:hint="eastAsia"/>
        </w:rPr>
        <w:t>行</w:t>
      </w:r>
      <w:r w:rsidRPr="008D3870">
        <w:t>:</w:t>
      </w:r>
    </w:p>
    <w:p w:rsidR="00253B31" w:rsidRDefault="00253B31" w:rsidP="00A959CD">
      <w:pPr>
        <w:ind w:firstLine="480"/>
      </w:pPr>
      <w:r>
        <w:rPr>
          <w:noProof/>
        </w:rPr>
        <w:drawing>
          <wp:inline distT="0" distB="0" distL="0" distR="0" wp14:anchorId="42E6B831" wp14:editId="2265479B">
            <wp:extent cx="4695825" cy="6191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2. </w:t>
      </w:r>
      <w:r>
        <w:rPr>
          <w:rFonts w:hint="eastAsia"/>
        </w:rPr>
        <w:t>替换</w:t>
      </w:r>
      <w:r>
        <w:rPr>
          <w:rFonts w:hint="eastAsia"/>
        </w:rPr>
        <w:t>21</w:t>
      </w:r>
      <w:r>
        <w:rPr>
          <w:rFonts w:hint="eastAsia"/>
        </w:rPr>
        <w:t>到</w:t>
      </w:r>
      <w:r>
        <w:rPr>
          <w:rFonts w:hint="eastAsia"/>
        </w:rPr>
        <w:t>23</w:t>
      </w:r>
      <w:r>
        <w:rPr>
          <w:rFonts w:hint="eastAsia"/>
        </w:rPr>
        <w:t>行</w:t>
      </w:r>
      <w:r w:rsidRPr="008D3870">
        <w:t>:</w:t>
      </w:r>
    </w:p>
    <w:p w:rsidR="00253B31" w:rsidRDefault="000441E9" w:rsidP="00A959CD">
      <w:pPr>
        <w:ind w:firstLine="480"/>
      </w:pPr>
      <w:r>
        <w:rPr>
          <w:noProof/>
        </w:rPr>
        <w:drawing>
          <wp:inline distT="0" distB="0" distL="0" distR="0" wp14:anchorId="7664AC98" wp14:editId="7A67AA82">
            <wp:extent cx="4714875" cy="192405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3. </w:t>
      </w:r>
      <w:r>
        <w:rPr>
          <w:rFonts w:hint="eastAsia"/>
        </w:rPr>
        <w:t>替换</w:t>
      </w:r>
      <w:r>
        <w:rPr>
          <w:rFonts w:hint="eastAsia"/>
        </w:rPr>
        <w:t>5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3C6C1AB9" wp14:editId="31791283">
            <wp:extent cx="4695825" cy="12001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1E9" w:rsidRDefault="000441E9" w:rsidP="00A959CD">
      <w:pPr>
        <w:ind w:firstLine="480"/>
      </w:pPr>
    </w:p>
    <w:p w:rsidR="008D3870" w:rsidRDefault="008D3870" w:rsidP="00A959CD">
      <w:pPr>
        <w:ind w:firstLine="480"/>
      </w:pPr>
      <w:r w:rsidRPr="008D3870">
        <w:lastRenderedPageBreak/>
        <w:t>4.</w:t>
      </w:r>
      <w:r>
        <w:rPr>
          <w:rFonts w:hint="eastAsia"/>
        </w:rPr>
        <w:t>替换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5509BC39" wp14:editId="651B343B">
            <wp:extent cx="4743450" cy="1323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1FD" w:rsidRDefault="006B61FD" w:rsidP="006B61FD">
      <w:pPr>
        <w:pStyle w:val="1"/>
        <w:ind w:firstLineChars="0" w:firstLine="0"/>
      </w:pPr>
      <w:r w:rsidRPr="006B61FD">
        <w:rPr>
          <w:rFonts w:hint="eastAsia"/>
          <w:b w:val="0"/>
          <w:bCs w:val="0"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实验</w:t>
      </w:r>
    </w:p>
    <w:p w:rsidR="006B61FD" w:rsidRDefault="006B61FD" w:rsidP="00F835A0">
      <w:pPr>
        <w:ind w:firstLine="480"/>
      </w:pPr>
      <w:r>
        <w:rPr>
          <w:rFonts w:hint="eastAsia"/>
        </w:rPr>
        <w:t>为了衡量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和</w:t>
      </w:r>
      <w:r>
        <w:t>其它基线算法</w:t>
      </w:r>
      <w:r>
        <w:rPr>
          <w:rFonts w:hint="eastAsia"/>
        </w:rPr>
        <w:t>的</w:t>
      </w:r>
      <w:r>
        <w:t>效率，我们</w:t>
      </w:r>
      <w:r>
        <w:rPr>
          <w:rFonts w:hint="eastAsia"/>
        </w:rPr>
        <w:t>用</w:t>
      </w:r>
      <w:r>
        <w:t>JAVA</w:t>
      </w:r>
      <w:r>
        <w:t>实现</w:t>
      </w:r>
      <w:r>
        <w:rPr>
          <w:rFonts w:hint="eastAsia"/>
        </w:rPr>
        <w:t>了所有</w:t>
      </w:r>
      <w:r>
        <w:t>的算法</w:t>
      </w:r>
      <w:r>
        <w:rPr>
          <w:rFonts w:hint="eastAsia"/>
        </w:rPr>
        <w:t>和</w:t>
      </w:r>
      <w:r>
        <w:t>底层数据结构。</w:t>
      </w:r>
      <w:r w:rsidR="009A145C">
        <w:rPr>
          <w:rFonts w:hint="eastAsia"/>
        </w:rPr>
        <w:t>其中</w:t>
      </w:r>
      <w:r w:rsidR="009A145C">
        <w:t>，</w:t>
      </w:r>
      <w:r w:rsidR="009A145C">
        <w:rPr>
          <w:rFonts w:hint="eastAsia"/>
        </w:rPr>
        <w:t>所有</w:t>
      </w:r>
      <w:r w:rsidR="009A145C">
        <w:t>的</w:t>
      </w:r>
      <w:r w:rsidR="009A145C">
        <w:rPr>
          <w:rFonts w:hint="eastAsia"/>
        </w:rPr>
        <w:t>索引结构</w:t>
      </w:r>
      <w:r w:rsidR="009A145C">
        <w:t>（</w:t>
      </w:r>
      <w:r w:rsidR="009A145C">
        <w:rPr>
          <w:rFonts w:hint="eastAsia"/>
        </w:rPr>
        <w:t>R-Tree</w:t>
      </w:r>
      <w:r w:rsidR="009A145C">
        <w:rPr>
          <w:rFonts w:hint="eastAsia"/>
        </w:rPr>
        <w:t>、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、</w:t>
      </w:r>
      <w:r w:rsidR="009A145C">
        <w:rPr>
          <w:rFonts w:hint="eastAsia"/>
        </w:rPr>
        <w:t>M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和</w:t>
      </w:r>
      <w:r w:rsidR="009A145C">
        <w:t>倒排索引）</w:t>
      </w:r>
      <w:r w:rsidR="009A145C">
        <w:rPr>
          <w:rFonts w:hint="eastAsia"/>
        </w:rPr>
        <w:t>都保存</w:t>
      </w:r>
      <w:r w:rsidR="009A145C">
        <w:t>在磁盘中</w:t>
      </w:r>
      <w:r w:rsidR="009A145C">
        <w:rPr>
          <w:rFonts w:hint="eastAsia"/>
        </w:rPr>
        <w:t>。</w:t>
      </w:r>
      <w:r w:rsidR="006038ED">
        <w:rPr>
          <w:rFonts w:hint="eastAsia"/>
        </w:rPr>
        <w:t>实验主要</w:t>
      </w:r>
      <w:r w:rsidR="006038ED">
        <w:t>针对</w:t>
      </w:r>
      <w:r w:rsidR="006038ED">
        <w:rPr>
          <w:rFonts w:hint="eastAsia"/>
        </w:rPr>
        <w:t>距离</w:t>
      </w:r>
      <w:r w:rsidR="006038ED">
        <w:t>优先版本的</w:t>
      </w:r>
      <w:r w:rsidR="006038ED">
        <w:t>top-k</w:t>
      </w:r>
      <w:r w:rsidR="006038ED">
        <w:t>空间关键词查询问题，因为它的结果比较容易</w:t>
      </w:r>
      <w:r w:rsidR="006038ED">
        <w:rPr>
          <w:rFonts w:hint="eastAsia"/>
        </w:rPr>
        <w:t>理解</w:t>
      </w:r>
      <w:r w:rsidR="006038ED">
        <w:t>和分析。</w:t>
      </w:r>
      <w:r w:rsidR="00C1499B">
        <w:rPr>
          <w:rFonts w:hint="eastAsia"/>
        </w:rPr>
        <w:t>空间</w:t>
      </w:r>
      <w:r w:rsidR="00C1499B">
        <w:t>对象保存在一</w:t>
      </w:r>
      <w:r w:rsidR="00C1499B">
        <w:rPr>
          <w:rFonts w:hint="eastAsia"/>
        </w:rPr>
        <w:t>个</w:t>
      </w:r>
      <w:r w:rsidR="00C1499B">
        <w:t>纯文本文件中，树的叶子节点</w:t>
      </w:r>
      <w:r w:rsidR="00C1499B">
        <w:rPr>
          <w:rFonts w:hint="eastAsia"/>
        </w:rPr>
        <w:t>中</w:t>
      </w:r>
      <w:r w:rsidR="00C1499B">
        <w:t>保存</w:t>
      </w:r>
      <w:r w:rsidR="00050850">
        <w:rPr>
          <w:rFonts w:hint="eastAsia"/>
        </w:rPr>
        <w:t>指向</w:t>
      </w:r>
      <w:r w:rsidR="00050850">
        <w:t>对象在文件中的位置的指针。</w:t>
      </w:r>
      <w:r w:rsidR="006B767C">
        <w:rPr>
          <w:rFonts w:hint="eastAsia"/>
        </w:rPr>
        <w:t>我们</w:t>
      </w:r>
      <w:r w:rsidR="006B767C">
        <w:t>根据</w:t>
      </w:r>
      <w:r w:rsidR="006B767C">
        <w:rPr>
          <w:rFonts w:hint="eastAsia"/>
        </w:rPr>
        <w:t>满足</w:t>
      </w:r>
      <w:r w:rsidR="006B767C">
        <w:t>查询时间和执行时间</w:t>
      </w:r>
      <w:proofErr w:type="gramStart"/>
      <w:r w:rsidR="006B767C">
        <w:t>锁需要</w:t>
      </w:r>
      <w:proofErr w:type="gramEnd"/>
      <w:r w:rsidR="006B767C">
        <w:t>的磁盘访问来做比较。</w:t>
      </w:r>
      <w:r w:rsidR="00F835A0">
        <w:rPr>
          <w:rFonts w:hint="eastAsia"/>
        </w:rPr>
        <w:t>实验</w:t>
      </w:r>
      <w:r w:rsidR="00F835A0">
        <w:t>所用的</w:t>
      </w:r>
      <w:r w:rsidR="00F835A0">
        <w:rPr>
          <w:rFonts w:hint="eastAsia"/>
        </w:rPr>
        <w:t>机器配置是</w:t>
      </w:r>
      <w:r w:rsidR="00F835A0">
        <w:t>：</w:t>
      </w:r>
      <w:r w:rsidR="00F835A0">
        <w:rPr>
          <w:rFonts w:hint="eastAsia"/>
        </w:rPr>
        <w:t>CPU</w:t>
      </w:r>
      <w:r w:rsidR="00F835A0">
        <w:rPr>
          <w:rFonts w:hint="eastAsia"/>
        </w:rPr>
        <w:t>：</w:t>
      </w:r>
      <w:r w:rsidR="00F835A0">
        <w:t xml:space="preserve">Athlon 64 3400+ </w:t>
      </w:r>
      <w:r w:rsidR="00F835A0">
        <w:t>(</w:t>
      </w:r>
      <w:proofErr w:type="spellStart"/>
      <w:r w:rsidR="00F835A0">
        <w:t>NewCastle</w:t>
      </w:r>
      <w:proofErr w:type="spellEnd"/>
      <w:r w:rsidR="00F835A0">
        <w:t>)</w:t>
      </w:r>
      <w:r w:rsidR="00F835A0">
        <w:rPr>
          <w:rFonts w:hint="eastAsia"/>
        </w:rPr>
        <w:t>，内存</w:t>
      </w:r>
      <w:r w:rsidR="00BE5994">
        <w:rPr>
          <w:rFonts w:hint="eastAsia"/>
        </w:rPr>
        <w:t>：</w:t>
      </w:r>
      <w:r w:rsidR="00F835A0">
        <w:t>2GB</w:t>
      </w:r>
      <w:r w:rsidR="00F835A0">
        <w:t>，</w:t>
      </w:r>
      <w:r w:rsidR="00F835A0">
        <w:rPr>
          <w:rFonts w:hint="eastAsia"/>
        </w:rPr>
        <w:t>硬盘驱动</w:t>
      </w:r>
      <w:r w:rsidR="00F835A0">
        <w:t>器：</w:t>
      </w:r>
      <w:r w:rsidR="00F835A0" w:rsidRPr="00F835A0">
        <w:t>74GB 10000RPM</w:t>
      </w:r>
      <w:r w:rsidR="00F835A0">
        <w:rPr>
          <w:rFonts w:hint="eastAsia"/>
        </w:rPr>
        <w:t>。</w:t>
      </w:r>
    </w:p>
    <w:p w:rsidR="008815C2" w:rsidRDefault="00301A6B" w:rsidP="00301A6B">
      <w:pPr>
        <w:ind w:firstLine="480"/>
      </w:pPr>
      <w:r>
        <w:rPr>
          <w:rFonts w:hint="eastAsia"/>
        </w:rPr>
        <w:t>我们</w:t>
      </w:r>
      <w:r>
        <w:t>使用的两个</w:t>
      </w:r>
      <w:proofErr w:type="gramStart"/>
      <w:r>
        <w:t>数据集均来自</w:t>
      </w:r>
      <w:proofErr w:type="gramEnd"/>
      <w:r>
        <w:t>高性能数据研究中心</w:t>
      </w:r>
      <w:r>
        <w:rPr>
          <w:rFonts w:hint="eastAsia"/>
        </w:rPr>
        <w:t>（</w:t>
      </w:r>
      <w:r>
        <w:t xml:space="preserve">High </w:t>
      </w:r>
      <w:r>
        <w:t xml:space="preserve">Performance Database Research Center </w:t>
      </w:r>
      <w:r>
        <w:rPr>
          <w:rFonts w:hint="eastAsia"/>
        </w:rPr>
        <w:t>，</w:t>
      </w:r>
      <w:r>
        <w:t>http://hpdrc.fiu.edu/</w:t>
      </w:r>
      <w:r>
        <w:t>）</w:t>
      </w:r>
      <w:r>
        <w:rPr>
          <w:rFonts w:hint="eastAsia"/>
        </w:rPr>
        <w:t>。</w:t>
      </w:r>
      <w:r w:rsidR="00AE22A9">
        <w:rPr>
          <w:rFonts w:hint="eastAsia"/>
        </w:rPr>
        <w:t>两个</w:t>
      </w:r>
      <w:r w:rsidR="00AE22A9">
        <w:t>数据集都是纯文本文件</w:t>
      </w:r>
      <w:r w:rsidR="00AE22A9">
        <w:rPr>
          <w:rFonts w:hint="eastAsia"/>
        </w:rPr>
        <w:t>（制表符</w:t>
      </w:r>
      <w:r w:rsidR="00AE22A9">
        <w:t>分割）</w:t>
      </w:r>
      <w:r w:rsidR="00AE22A9">
        <w:rPr>
          <w:rFonts w:hint="eastAsia"/>
        </w:rPr>
        <w:t>，</w:t>
      </w:r>
      <w:r w:rsidR="00AE22A9">
        <w:t>每个空间对象占一行。</w:t>
      </w:r>
      <w:r w:rsidR="00FC36DD">
        <w:rPr>
          <w:rFonts w:hint="eastAsia"/>
        </w:rPr>
        <w:t>第一个</w:t>
      </w:r>
      <w:r w:rsidR="00FC36DD">
        <w:t>数据集包含的对象</w:t>
      </w:r>
      <w:r w:rsidR="00FC36DD">
        <w:rPr>
          <w:rFonts w:hint="eastAsia"/>
        </w:rPr>
        <w:t>是一些</w:t>
      </w:r>
      <w:r w:rsidR="00FC36DD">
        <w:t>有代表性</w:t>
      </w:r>
      <w:r w:rsidR="00FC36DD">
        <w:rPr>
          <w:rFonts w:hint="eastAsia"/>
        </w:rPr>
        <w:t>的</w:t>
      </w:r>
      <w:r w:rsidR="00FC36DD">
        <w:t>旅馆</w:t>
      </w:r>
      <w:r w:rsidR="00FC36DD">
        <w:rPr>
          <w:rFonts w:hint="eastAsia"/>
        </w:rPr>
        <w:t>，</w:t>
      </w:r>
      <w:r w:rsidR="00FC36DD">
        <w:t>作为旅馆数据集</w:t>
      </w:r>
      <w:r w:rsidR="00FC36DD">
        <w:rPr>
          <w:rFonts w:hint="eastAsia"/>
        </w:rPr>
        <w:t>。</w:t>
      </w:r>
      <w:r w:rsidR="00DA7149">
        <w:rPr>
          <w:rFonts w:hint="eastAsia"/>
        </w:rPr>
        <w:t>第二个</w:t>
      </w:r>
      <w:r w:rsidR="00DA7149">
        <w:t>数据集作为餐馆数据集，包含餐馆数据。</w:t>
      </w:r>
      <w:r w:rsidR="003B120D">
        <w:rPr>
          <w:rFonts w:hint="eastAsia"/>
        </w:rPr>
        <w:t>Table</w:t>
      </w:r>
      <w:r w:rsidR="003B120D">
        <w:t xml:space="preserve"> 1</w:t>
      </w:r>
      <w:r w:rsidR="003B120D">
        <w:rPr>
          <w:rFonts w:hint="eastAsia"/>
        </w:rPr>
        <w:t>展示</w:t>
      </w:r>
      <w:r w:rsidR="003B120D">
        <w:t>了这两个数据集的详细信息。</w:t>
      </w:r>
    </w:p>
    <w:p w:rsidR="00D065B4" w:rsidRDefault="00D065B4" w:rsidP="00D065B4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8A24A81" wp14:editId="5C9D8556">
            <wp:extent cx="4953000" cy="2000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B4" w:rsidRPr="006B61FD" w:rsidRDefault="00D065B4" w:rsidP="00D065B4">
      <w:pPr>
        <w:ind w:firstLine="480"/>
        <w:rPr>
          <w:rFonts w:hint="eastAsia"/>
        </w:rPr>
      </w:pPr>
      <w:bookmarkStart w:id="0" w:name="_GoBack"/>
      <w:bookmarkEnd w:id="0"/>
    </w:p>
    <w:sectPr w:rsidR="00D065B4" w:rsidRPr="006B61FD" w:rsidSect="00CD3BCC"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A1599"/>
    <w:multiLevelType w:val="hybridMultilevel"/>
    <w:tmpl w:val="6694B5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EE44B2"/>
    <w:multiLevelType w:val="hybridMultilevel"/>
    <w:tmpl w:val="637E35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D53244"/>
    <w:multiLevelType w:val="hybridMultilevel"/>
    <w:tmpl w:val="361A0D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14800"/>
    <w:rsid w:val="0002127A"/>
    <w:rsid w:val="00024806"/>
    <w:rsid w:val="000441E9"/>
    <w:rsid w:val="00050850"/>
    <w:rsid w:val="00051CA1"/>
    <w:rsid w:val="00054C12"/>
    <w:rsid w:val="00064DA8"/>
    <w:rsid w:val="0009259F"/>
    <w:rsid w:val="00095C05"/>
    <w:rsid w:val="000C19DB"/>
    <w:rsid w:val="000C33F0"/>
    <w:rsid w:val="000C6025"/>
    <w:rsid w:val="00103D4A"/>
    <w:rsid w:val="00113FCD"/>
    <w:rsid w:val="00143EC4"/>
    <w:rsid w:val="00146230"/>
    <w:rsid w:val="001658E6"/>
    <w:rsid w:val="00167F61"/>
    <w:rsid w:val="00170C9B"/>
    <w:rsid w:val="00177F22"/>
    <w:rsid w:val="0019161A"/>
    <w:rsid w:val="001B1705"/>
    <w:rsid w:val="001C423F"/>
    <w:rsid w:val="001D1771"/>
    <w:rsid w:val="001F5874"/>
    <w:rsid w:val="002017E5"/>
    <w:rsid w:val="00203D1E"/>
    <w:rsid w:val="002155F3"/>
    <w:rsid w:val="002377B3"/>
    <w:rsid w:val="00237946"/>
    <w:rsid w:val="002415F5"/>
    <w:rsid w:val="00246D6F"/>
    <w:rsid w:val="00251787"/>
    <w:rsid w:val="00253B31"/>
    <w:rsid w:val="0025762A"/>
    <w:rsid w:val="00267517"/>
    <w:rsid w:val="00274855"/>
    <w:rsid w:val="0029235F"/>
    <w:rsid w:val="00297A7D"/>
    <w:rsid w:val="002B0AC0"/>
    <w:rsid w:val="002B7452"/>
    <w:rsid w:val="002C01D0"/>
    <w:rsid w:val="002D325E"/>
    <w:rsid w:val="002D5A1D"/>
    <w:rsid w:val="002F61B3"/>
    <w:rsid w:val="00301A6B"/>
    <w:rsid w:val="003056FF"/>
    <w:rsid w:val="00313306"/>
    <w:rsid w:val="00325EB9"/>
    <w:rsid w:val="003278EA"/>
    <w:rsid w:val="00332EEC"/>
    <w:rsid w:val="0034199A"/>
    <w:rsid w:val="0036309E"/>
    <w:rsid w:val="003726FB"/>
    <w:rsid w:val="00377A15"/>
    <w:rsid w:val="00377C7E"/>
    <w:rsid w:val="003864CC"/>
    <w:rsid w:val="003A14CA"/>
    <w:rsid w:val="003B070A"/>
    <w:rsid w:val="003B120D"/>
    <w:rsid w:val="003B5E37"/>
    <w:rsid w:val="003D7A64"/>
    <w:rsid w:val="0041635F"/>
    <w:rsid w:val="0044086E"/>
    <w:rsid w:val="00473E2C"/>
    <w:rsid w:val="00480947"/>
    <w:rsid w:val="00490255"/>
    <w:rsid w:val="004C1979"/>
    <w:rsid w:val="004C64F6"/>
    <w:rsid w:val="004C70D5"/>
    <w:rsid w:val="00513F2B"/>
    <w:rsid w:val="00516964"/>
    <w:rsid w:val="0053494A"/>
    <w:rsid w:val="00540566"/>
    <w:rsid w:val="005564BD"/>
    <w:rsid w:val="0055665B"/>
    <w:rsid w:val="005629E9"/>
    <w:rsid w:val="00567DE4"/>
    <w:rsid w:val="00583748"/>
    <w:rsid w:val="005908D0"/>
    <w:rsid w:val="005C4DB7"/>
    <w:rsid w:val="005E661F"/>
    <w:rsid w:val="005F4EAC"/>
    <w:rsid w:val="006038ED"/>
    <w:rsid w:val="00616458"/>
    <w:rsid w:val="006350D7"/>
    <w:rsid w:val="006601A5"/>
    <w:rsid w:val="00676C31"/>
    <w:rsid w:val="00690AD0"/>
    <w:rsid w:val="006B3F79"/>
    <w:rsid w:val="006B61FD"/>
    <w:rsid w:val="006B767C"/>
    <w:rsid w:val="0071671F"/>
    <w:rsid w:val="0073025C"/>
    <w:rsid w:val="007379AA"/>
    <w:rsid w:val="00747F1E"/>
    <w:rsid w:val="007620D0"/>
    <w:rsid w:val="007650AC"/>
    <w:rsid w:val="00774C87"/>
    <w:rsid w:val="00785A9F"/>
    <w:rsid w:val="00792DF4"/>
    <w:rsid w:val="007A7269"/>
    <w:rsid w:val="007C7709"/>
    <w:rsid w:val="007F3583"/>
    <w:rsid w:val="00803F98"/>
    <w:rsid w:val="00804C3D"/>
    <w:rsid w:val="008109FE"/>
    <w:rsid w:val="008171B0"/>
    <w:rsid w:val="0085657A"/>
    <w:rsid w:val="00856B99"/>
    <w:rsid w:val="00861FBF"/>
    <w:rsid w:val="00877AFC"/>
    <w:rsid w:val="008815C2"/>
    <w:rsid w:val="00886E69"/>
    <w:rsid w:val="008877C3"/>
    <w:rsid w:val="00892E67"/>
    <w:rsid w:val="008A0D90"/>
    <w:rsid w:val="008B545B"/>
    <w:rsid w:val="008C33E8"/>
    <w:rsid w:val="008D3589"/>
    <w:rsid w:val="008D3870"/>
    <w:rsid w:val="008E5C65"/>
    <w:rsid w:val="00907DD7"/>
    <w:rsid w:val="00907F80"/>
    <w:rsid w:val="00912FF1"/>
    <w:rsid w:val="009260AD"/>
    <w:rsid w:val="0095308D"/>
    <w:rsid w:val="0095454E"/>
    <w:rsid w:val="00956954"/>
    <w:rsid w:val="00971EBA"/>
    <w:rsid w:val="00975288"/>
    <w:rsid w:val="009858B1"/>
    <w:rsid w:val="009939C7"/>
    <w:rsid w:val="009A145C"/>
    <w:rsid w:val="009B0A6E"/>
    <w:rsid w:val="009C6DD7"/>
    <w:rsid w:val="009C6F98"/>
    <w:rsid w:val="009C7BC1"/>
    <w:rsid w:val="009F0303"/>
    <w:rsid w:val="009F2847"/>
    <w:rsid w:val="00A0089A"/>
    <w:rsid w:val="00A21DAA"/>
    <w:rsid w:val="00A46AAB"/>
    <w:rsid w:val="00A50291"/>
    <w:rsid w:val="00A62CD0"/>
    <w:rsid w:val="00A959CD"/>
    <w:rsid w:val="00AA439F"/>
    <w:rsid w:val="00AA487E"/>
    <w:rsid w:val="00AD7491"/>
    <w:rsid w:val="00AE22A9"/>
    <w:rsid w:val="00AE786F"/>
    <w:rsid w:val="00B50587"/>
    <w:rsid w:val="00B60E49"/>
    <w:rsid w:val="00B710CF"/>
    <w:rsid w:val="00B8102F"/>
    <w:rsid w:val="00B969DA"/>
    <w:rsid w:val="00BB4F7F"/>
    <w:rsid w:val="00BC56C1"/>
    <w:rsid w:val="00BC655C"/>
    <w:rsid w:val="00BD6188"/>
    <w:rsid w:val="00BE0DFC"/>
    <w:rsid w:val="00BE5994"/>
    <w:rsid w:val="00BF0D05"/>
    <w:rsid w:val="00BF1703"/>
    <w:rsid w:val="00BF2E08"/>
    <w:rsid w:val="00BF59D6"/>
    <w:rsid w:val="00C07B8B"/>
    <w:rsid w:val="00C106E0"/>
    <w:rsid w:val="00C1499B"/>
    <w:rsid w:val="00C31B98"/>
    <w:rsid w:val="00C36798"/>
    <w:rsid w:val="00C53310"/>
    <w:rsid w:val="00C61CF8"/>
    <w:rsid w:val="00C74195"/>
    <w:rsid w:val="00C8200A"/>
    <w:rsid w:val="00C8636B"/>
    <w:rsid w:val="00CC287E"/>
    <w:rsid w:val="00CD2EA1"/>
    <w:rsid w:val="00CD3BCC"/>
    <w:rsid w:val="00D046CD"/>
    <w:rsid w:val="00D065B4"/>
    <w:rsid w:val="00D07529"/>
    <w:rsid w:val="00D135F6"/>
    <w:rsid w:val="00D22903"/>
    <w:rsid w:val="00D53CA6"/>
    <w:rsid w:val="00D62529"/>
    <w:rsid w:val="00DA7149"/>
    <w:rsid w:val="00DC611A"/>
    <w:rsid w:val="00DD48E5"/>
    <w:rsid w:val="00E40F67"/>
    <w:rsid w:val="00E52170"/>
    <w:rsid w:val="00E53521"/>
    <w:rsid w:val="00E560C9"/>
    <w:rsid w:val="00E5795E"/>
    <w:rsid w:val="00E67026"/>
    <w:rsid w:val="00E867FA"/>
    <w:rsid w:val="00EB0D47"/>
    <w:rsid w:val="00EC36E7"/>
    <w:rsid w:val="00EC63BF"/>
    <w:rsid w:val="00EF420A"/>
    <w:rsid w:val="00EF7B5C"/>
    <w:rsid w:val="00F17762"/>
    <w:rsid w:val="00F835A0"/>
    <w:rsid w:val="00FB4585"/>
    <w:rsid w:val="00FB4C2B"/>
    <w:rsid w:val="00FB621B"/>
    <w:rsid w:val="00FC36DD"/>
    <w:rsid w:val="00FD5E35"/>
    <w:rsid w:val="00FE0A4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6798"/>
    <w:pPr>
      <w:widowControl w:val="0"/>
      <w:spacing w:line="30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hyperlink" Target="mailto:rishen%7d@cis.fiu.edu" TargetMode="Externa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5F2ECF-E9E1-4682-9A9B-066B9E4A82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6</TotalTime>
  <Pages>12</Pages>
  <Words>1235</Words>
  <Characters>7045</Characters>
  <Application>Microsoft Office Word</Application>
  <DocSecurity>0</DocSecurity>
  <Lines>58</Lines>
  <Paragraphs>16</Paragraphs>
  <ScaleCrop>false</ScaleCrop>
  <Company/>
  <LinksUpToDate>false</LinksUpToDate>
  <CharactersWithSpaces>8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192</cp:revision>
  <dcterms:created xsi:type="dcterms:W3CDTF">2014-02-23T15:17:00Z</dcterms:created>
  <dcterms:modified xsi:type="dcterms:W3CDTF">2014-04-24T05:05:00Z</dcterms:modified>
</cp:coreProperties>
</file>